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269069" w14:textId="5F26C503" w:rsidR="00FC4DAE" w:rsidRDefault="00FC4DAE"/>
    <w:p w14:paraId="6D60E352" w14:textId="0C3FA218" w:rsidR="0089716A" w:rsidRPr="0089716A" w:rsidRDefault="0089716A" w:rsidP="0089716A">
      <w:pPr>
        <w:pStyle w:val="1"/>
      </w:pPr>
      <w:r w:rsidRPr="0089716A">
        <w:rPr>
          <w:rFonts w:hint="eastAsia"/>
        </w:rPr>
        <w:t>内坐标转变为直角坐标</w:t>
      </w:r>
    </w:p>
    <w:p w14:paraId="6E233909" w14:textId="6077591C" w:rsidR="005D4446" w:rsidRDefault="0089716A" w:rsidP="005D4446">
      <w:r>
        <w:rPr>
          <w:rFonts w:hint="eastAsia"/>
        </w:rPr>
        <w:t>在Geometry名称空间中，设立一个</w:t>
      </w:r>
      <w:proofErr w:type="spellStart"/>
      <w:r w:rsidRPr="0089716A">
        <w:t>BaseInternalCoordinate</w:t>
      </w:r>
      <w:proofErr w:type="spellEnd"/>
      <w:r>
        <w:rPr>
          <w:rFonts w:hint="eastAsia"/>
        </w:rPr>
        <w:t>类</w:t>
      </w:r>
      <w:r w:rsidR="005D4446">
        <w:rPr>
          <w:rFonts w:hint="eastAsia"/>
        </w:rPr>
        <w:t>。在构造函数的参数中包含</w:t>
      </w:r>
      <w:proofErr w:type="spellStart"/>
      <w:r w:rsidR="005D4446">
        <w:rPr>
          <w:rFonts w:hint="eastAsia"/>
        </w:rPr>
        <w:t>zMatrix</w:t>
      </w:r>
      <w:proofErr w:type="spellEnd"/>
      <w:r w:rsidR="005D4446">
        <w:rPr>
          <w:rFonts w:hint="eastAsia"/>
        </w:rPr>
        <w:t>。</w:t>
      </w:r>
    </w:p>
    <w:p w14:paraId="29884A72" w14:textId="79ED576C" w:rsidR="005D4446" w:rsidRDefault="00212C8F" w:rsidP="00212C8F">
      <w:pPr>
        <w:pStyle w:val="2"/>
      </w:pPr>
      <w:r>
        <w:rPr>
          <w:rFonts w:hint="eastAsia"/>
        </w:rPr>
        <w:t>问题描述：</w:t>
      </w:r>
    </w:p>
    <w:p w14:paraId="76039AA7" w14:textId="625091FC" w:rsidR="0047740B" w:rsidRDefault="0047740B" w:rsidP="0047740B">
      <w:pPr>
        <w:jc w:val="left"/>
      </w:pPr>
    </w:p>
    <w:p w14:paraId="06963BBC" w14:textId="208E784A" w:rsidR="00C60823" w:rsidRDefault="0049711D" w:rsidP="00ED6C58">
      <w:pPr>
        <w:jc w:val="center"/>
      </w:pPr>
      <w:r>
        <w:object w:dxaOrig="6731" w:dyaOrig="5929" w14:anchorId="5A6C1D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5pt;height:130.9pt" o:ole="">
            <v:imagedata r:id="rId7" o:title=""/>
          </v:shape>
          <o:OLEObject Type="Embed" ProgID="ChemDraw.Document.6.0" ShapeID="_x0000_i1025" DrawAspect="Content" ObjectID="_1720735168" r:id="rId8"/>
        </w:object>
      </w:r>
    </w:p>
    <w:p w14:paraId="1A439E0D" w14:textId="39997D28" w:rsidR="00D72E40" w:rsidRDefault="00D72E40" w:rsidP="00D72E40">
      <w:pPr>
        <w:jc w:val="center"/>
      </w:pPr>
      <w:r>
        <w:rPr>
          <w:rFonts w:hint="eastAsia"/>
        </w:rPr>
        <w:t>图1</w:t>
      </w:r>
      <w:r>
        <w:t xml:space="preserve"> </w:t>
      </w:r>
      <w:r>
        <w:rPr>
          <w:rFonts w:hint="eastAsia"/>
        </w:rPr>
        <w:t>直角坐标系</w:t>
      </w:r>
    </w:p>
    <w:p w14:paraId="50634126" w14:textId="77777777" w:rsidR="00444EDE" w:rsidRDefault="00444EDE" w:rsidP="00D72E40">
      <w:pPr>
        <w:jc w:val="center"/>
      </w:pPr>
    </w:p>
    <w:p w14:paraId="03D351C2" w14:textId="3A93957A" w:rsidR="005B4C6D" w:rsidRDefault="005B4C6D" w:rsidP="00212C8F">
      <w:pPr>
        <w:ind w:firstLineChars="200"/>
      </w:pPr>
      <w:r>
        <w:rPr>
          <w:rFonts w:hint="eastAsia"/>
        </w:rPr>
        <w:t>分两步，第一步，先来定义一个右手坐标系。</w:t>
      </w:r>
    </w:p>
    <w:p w14:paraId="4ADA305A" w14:textId="77777777" w:rsidR="005B4C6D" w:rsidRPr="005B4C6D" w:rsidRDefault="005B4C6D" w:rsidP="00212C8F">
      <w:pPr>
        <w:ind w:firstLineChars="200"/>
      </w:pPr>
    </w:p>
    <w:p w14:paraId="5E4EDB42" w14:textId="0A777977" w:rsidR="009F1CD3" w:rsidRDefault="00444EDE" w:rsidP="00212C8F">
      <w:pPr>
        <w:ind w:firstLineChars="200"/>
      </w:pPr>
      <w:r>
        <w:rPr>
          <w:rFonts w:hint="eastAsia"/>
        </w:rPr>
        <w:t>内坐标前三行的三个</w:t>
      </w:r>
      <w:r w:rsidR="0047740B">
        <w:rPr>
          <w:rFonts w:hint="eastAsia"/>
        </w:rPr>
        <w:t>原子</w:t>
      </w:r>
      <w:r>
        <w:rPr>
          <w:rFonts w:hint="eastAsia"/>
        </w:rPr>
        <w:t>，定义了一个平面</w:t>
      </w:r>
      <w:r w:rsidR="0049711D">
        <w:rPr>
          <w:rFonts w:hint="eastAsia"/>
        </w:rPr>
        <w:t>。我们这里定义了</w:t>
      </w:r>
      <w:proofErr w:type="spellStart"/>
      <w:r w:rsidR="0049711D" w:rsidRPr="00571130">
        <w:rPr>
          <w:rFonts w:ascii="Times New Roman" w:hAnsi="Times New Roman" w:cs="Times New Roman"/>
          <w:i/>
        </w:rPr>
        <w:t>xz</w:t>
      </w:r>
      <w:proofErr w:type="spellEnd"/>
      <w:r w:rsidR="0049711D">
        <w:rPr>
          <w:rFonts w:hint="eastAsia"/>
        </w:rPr>
        <w:t>平面，</w:t>
      </w:r>
      <w:r>
        <w:rPr>
          <w:rFonts w:hint="eastAsia"/>
        </w:rPr>
        <w:t>如图1所示。</w:t>
      </w:r>
      <w:r w:rsidR="00886F46">
        <w:rPr>
          <w:rFonts w:hint="eastAsia"/>
        </w:rPr>
        <w:t>我们</w:t>
      </w:r>
      <w:r w:rsidR="009F1CD3">
        <w:rPr>
          <w:rFonts w:hint="eastAsia"/>
        </w:rPr>
        <w:t>约定</w:t>
      </w:r>
      <w:r w:rsidR="00886F46">
        <w:rPr>
          <w:rFonts w:hint="eastAsia"/>
        </w:rPr>
        <w:t>采用右手坐标系</w:t>
      </w:r>
      <w:r w:rsidR="009F1CD3">
        <w:rPr>
          <w:rFonts w:hint="eastAsia"/>
        </w:rPr>
        <w:t>（图1中</w:t>
      </w:r>
      <w:r w:rsidR="00212C8F">
        <w:rPr>
          <w:rFonts w:hint="eastAsia"/>
        </w:rPr>
        <w:t>y轴指向平面以</w:t>
      </w:r>
      <w:r w:rsidR="00F93657">
        <w:rPr>
          <w:rFonts w:hint="eastAsia"/>
        </w:rPr>
        <w:t>里</w:t>
      </w:r>
      <w:r w:rsidR="009F1CD3">
        <w:rPr>
          <w:rFonts w:hint="eastAsia"/>
        </w:rPr>
        <w:t>）；我们约定旋转为逆时针旋转</w:t>
      </w:r>
      <w:r w:rsidR="00A81A9D">
        <w:rPr>
          <w:rFonts w:hint="eastAsia"/>
        </w:rPr>
        <w:t>（站</w:t>
      </w:r>
      <w:proofErr w:type="gramStart"/>
      <w:r w:rsidR="00A81A9D">
        <w:rPr>
          <w:rFonts w:hint="eastAsia"/>
        </w:rPr>
        <w:t>在坐标轴的</w:t>
      </w:r>
      <w:proofErr w:type="gramEnd"/>
      <w:r w:rsidR="00A81A9D">
        <w:rPr>
          <w:rFonts w:hint="eastAsia"/>
        </w:rPr>
        <w:t>正方向，面向负方向）</w:t>
      </w:r>
      <w:r w:rsidR="009F1CD3">
        <w:rPr>
          <w:rFonts w:hint="eastAsia"/>
        </w:rPr>
        <w:t>。</w:t>
      </w:r>
    </w:p>
    <w:p w14:paraId="72867789" w14:textId="1EC3F305" w:rsidR="00F21AEC" w:rsidRDefault="0049711D" w:rsidP="00212C8F">
      <w:pPr>
        <w:ind w:firstLineChars="200"/>
      </w:pPr>
      <w:r>
        <w:rPr>
          <w:rFonts w:hint="eastAsia"/>
        </w:rPr>
        <w:t>具体操作如下：</w:t>
      </w:r>
    </w:p>
    <w:p w14:paraId="0BEE9E2E" w14:textId="36D74D03" w:rsidR="00B248FA" w:rsidRDefault="0098491C" w:rsidP="00B248FA">
      <w:r>
        <w:rPr>
          <w:rFonts w:hint="eastAsia"/>
        </w:rPr>
        <w:t>先定义</w:t>
      </w:r>
      <w:r w:rsidR="00B248FA">
        <w:rPr>
          <w:rFonts w:ascii="Times New Roman" w:hAnsi="Times New Roman" w:cs="Times New Roman" w:hint="eastAsia"/>
          <w:i/>
        </w:rPr>
        <w:t>z</w:t>
      </w:r>
      <w:r>
        <w:rPr>
          <w:rFonts w:hint="eastAsia"/>
        </w:rPr>
        <w:t>轴</w:t>
      </w:r>
      <w:r w:rsidR="00B248FA">
        <w:rPr>
          <w:rFonts w:hint="eastAsia"/>
        </w:rPr>
        <w:t>。</w:t>
      </w:r>
      <w:r>
        <w:rPr>
          <w:rFonts w:hint="eastAsia"/>
        </w:rPr>
        <w:t>把</w:t>
      </w:r>
      <w:r w:rsidR="00F21AEC">
        <w:rPr>
          <w:rFonts w:hint="eastAsia"/>
        </w:rPr>
        <w:t>原子0的坐标</w:t>
      </w:r>
      <w:r w:rsidR="00FF2A25">
        <w:rPr>
          <w:rFonts w:hint="eastAsia"/>
        </w:rPr>
        <w:t>设定为</w:t>
      </w:r>
      <w:r w:rsidR="00F21AEC">
        <w:rPr>
          <w:rFonts w:hint="eastAsia"/>
        </w:rPr>
        <w:t>（0，0，0），原子1</w:t>
      </w:r>
      <w:r w:rsidR="00B248FA">
        <w:rPr>
          <w:rFonts w:hint="eastAsia"/>
        </w:rPr>
        <w:t>和原子0的距离是</w:t>
      </w:r>
      <w:r w:rsidR="00B248FA" w:rsidRPr="00B248FA">
        <w:rPr>
          <w:rFonts w:ascii="Times New Roman" w:hAnsi="Times New Roman"/>
          <w:position w:val="-12"/>
        </w:rPr>
        <w:object w:dxaOrig="279" w:dyaOrig="360" w14:anchorId="51DCBBB7">
          <v:shape id="_x0000_i1026" type="#_x0000_t75" style="width:13.9pt;height:18pt" o:ole="">
            <v:imagedata r:id="rId9" o:title=""/>
          </v:shape>
          <o:OLEObject Type="Embed" ProgID="Equation.DSMT4" ShapeID="_x0000_i1026" DrawAspect="Content" ObjectID="_1720735169" r:id="rId10"/>
        </w:object>
      </w:r>
      <w:r w:rsidR="00B248FA">
        <w:rPr>
          <w:rFonts w:hint="eastAsia"/>
        </w:rPr>
        <w:t>，我们把原子0到原子1设为</w:t>
      </w:r>
      <w:r w:rsidR="00B248FA" w:rsidRPr="00B248FA">
        <w:rPr>
          <w:rFonts w:hint="eastAsia"/>
          <w:i/>
        </w:rPr>
        <w:t>z</w:t>
      </w:r>
      <w:r w:rsidR="00B248FA">
        <w:rPr>
          <w:rFonts w:hint="eastAsia"/>
        </w:rPr>
        <w:t>轴。这样，原子1的坐标是</w:t>
      </w:r>
      <w:r w:rsidR="00F21AEC">
        <w:rPr>
          <w:rFonts w:hint="eastAsia"/>
        </w:rPr>
        <w:t>（</w:t>
      </w:r>
      <w:r w:rsidR="00B248FA">
        <w:rPr>
          <w:rFonts w:hint="eastAsia"/>
        </w:rPr>
        <w:t>0</w:t>
      </w:r>
      <w:r w:rsidR="00F21AEC">
        <w:rPr>
          <w:rFonts w:hint="eastAsia"/>
        </w:rPr>
        <w:t>，0，</w:t>
      </w:r>
      <w:r w:rsidR="008A3D73" w:rsidRPr="00B248FA">
        <w:rPr>
          <w:rFonts w:ascii="Times New Roman" w:hAnsi="Times New Roman"/>
          <w:position w:val="-12"/>
        </w:rPr>
        <w:object w:dxaOrig="279" w:dyaOrig="360" w14:anchorId="1898BEAA">
          <v:shape id="_x0000_i1027" type="#_x0000_t75" style="width:13.9pt;height:18pt" o:ole="">
            <v:imagedata r:id="rId9" o:title=""/>
          </v:shape>
          <o:OLEObject Type="Embed" ProgID="Equation.DSMT4" ShapeID="_x0000_i1027" DrawAspect="Content" ObjectID="_1720735170" r:id="rId11"/>
        </w:object>
      </w:r>
      <w:r w:rsidR="00F21AEC">
        <w:rPr>
          <w:rFonts w:hint="eastAsia"/>
        </w:rPr>
        <w:t>）</w:t>
      </w:r>
      <w:r w:rsidR="00B248FA">
        <w:rPr>
          <w:rFonts w:hint="eastAsia"/>
        </w:rPr>
        <w:t>。我们把坐标写成一个列矩阵，则有：</w:t>
      </w:r>
    </w:p>
    <w:p w14:paraId="431E9BFE" w14:textId="1122DC09" w:rsidR="00B248FA" w:rsidRDefault="00C6783C">
      <w:r w:rsidRPr="00B248FA">
        <w:rPr>
          <w:rFonts w:ascii="Times New Roman" w:hAnsi="Times New Roman"/>
          <w:position w:val="-50"/>
        </w:rPr>
        <w:object w:dxaOrig="8020" w:dyaOrig="1120" w14:anchorId="41CD9BDC">
          <v:shape id="_x0000_i1028" type="#_x0000_t75" style="width:400.9pt;height:55.9pt" o:ole="">
            <v:imagedata r:id="rId12" o:title=""/>
          </v:shape>
          <o:OLEObject Type="Embed" ProgID="Equation.DSMT4" ShapeID="_x0000_i1028" DrawAspect="Content" ObjectID="_1720735171" r:id="rId13"/>
        </w:object>
      </w:r>
    </w:p>
    <w:p w14:paraId="79DFF4EE" w14:textId="07703992" w:rsidR="00B248FA" w:rsidRDefault="00571130">
      <w:r>
        <w:rPr>
          <w:rFonts w:hint="eastAsia"/>
        </w:rPr>
        <w:lastRenderedPageBreak/>
        <w:t>再定义</w:t>
      </w:r>
      <w:proofErr w:type="spellStart"/>
      <w:r w:rsidRPr="00571130">
        <w:rPr>
          <w:rFonts w:ascii="Times New Roman" w:hAnsi="Times New Roman" w:cs="Times New Roman"/>
          <w:i/>
        </w:rPr>
        <w:t>xz</w:t>
      </w:r>
      <w:proofErr w:type="spellEnd"/>
      <w:r>
        <w:rPr>
          <w:rFonts w:hint="eastAsia"/>
        </w:rPr>
        <w:t>平面。</w:t>
      </w:r>
      <w:r w:rsidR="008E725F">
        <w:rPr>
          <w:rFonts w:hint="eastAsia"/>
        </w:rPr>
        <w:t>我们把原子2放在</w:t>
      </w:r>
      <w:r w:rsidR="00241B91" w:rsidRPr="00571130">
        <w:rPr>
          <w:rFonts w:ascii="Times New Roman" w:hAnsi="Times New Roman" w:cs="Times New Roman"/>
          <w:i/>
        </w:rPr>
        <w:t>x</w:t>
      </w:r>
      <w:r w:rsidR="00241B91">
        <w:rPr>
          <w:rFonts w:hint="eastAsia"/>
        </w:rPr>
        <w:t>轴的正方向</w:t>
      </w:r>
      <w:r w:rsidR="00281097">
        <w:rPr>
          <w:rFonts w:hint="eastAsia"/>
        </w:rPr>
        <w:t>，就定义了</w:t>
      </w:r>
      <w:proofErr w:type="spellStart"/>
      <w:r w:rsidR="00281097" w:rsidRPr="00571130">
        <w:rPr>
          <w:rFonts w:ascii="Times New Roman" w:hAnsi="Times New Roman" w:cs="Times New Roman"/>
          <w:i/>
        </w:rPr>
        <w:t>xz</w:t>
      </w:r>
      <w:proofErr w:type="spellEnd"/>
      <w:r w:rsidR="00281097">
        <w:rPr>
          <w:rFonts w:hint="eastAsia"/>
        </w:rPr>
        <w:t>平面。</w:t>
      </w:r>
      <w:r w:rsidR="00B92BC0">
        <w:rPr>
          <w:rFonts w:hint="eastAsia"/>
        </w:rPr>
        <w:t>原子2的坐标是（</w:t>
      </w:r>
      <w:r w:rsidR="00B92BC0" w:rsidRPr="00DE036D">
        <w:rPr>
          <w:position w:val="-12"/>
        </w:rPr>
        <w:object w:dxaOrig="940" w:dyaOrig="360" w14:anchorId="1ACF7DA7">
          <v:shape id="_x0000_i1029" type="#_x0000_t75" style="width:46.9pt;height:18pt" o:ole="">
            <v:imagedata r:id="rId14" o:title=""/>
          </v:shape>
          <o:OLEObject Type="Embed" ProgID="Equation.DSMT4" ShapeID="_x0000_i1029" DrawAspect="Content" ObjectID="_1720735172" r:id="rId15"/>
        </w:object>
      </w:r>
      <w:r w:rsidR="00B92BC0">
        <w:rPr>
          <w:rFonts w:hint="eastAsia"/>
        </w:rPr>
        <w:t>，0，</w:t>
      </w:r>
      <w:r w:rsidR="00B92BC0" w:rsidRPr="00DE036D">
        <w:rPr>
          <w:position w:val="-12"/>
        </w:rPr>
        <w:object w:dxaOrig="1480" w:dyaOrig="360" w14:anchorId="741F8CCA">
          <v:shape id="_x0000_i1030" type="#_x0000_t75" style="width:73.9pt;height:18pt" o:ole="">
            <v:imagedata r:id="rId16" o:title=""/>
          </v:shape>
          <o:OLEObject Type="Embed" ProgID="Equation.DSMT4" ShapeID="_x0000_i1030" DrawAspect="Content" ObjectID="_1720735173" r:id="rId17"/>
        </w:object>
      </w:r>
      <w:r w:rsidR="00B92BC0">
        <w:rPr>
          <w:rFonts w:hint="eastAsia"/>
        </w:rPr>
        <w:t>）。</w:t>
      </w:r>
    </w:p>
    <w:p w14:paraId="493E5F2D" w14:textId="6A94503D" w:rsidR="00B248FA" w:rsidRDefault="00B248FA"/>
    <w:p w14:paraId="56D7175D" w14:textId="174DB359" w:rsidR="001153D5" w:rsidRDefault="00D23338">
      <w:pPr>
        <w:rPr>
          <w:rFonts w:ascii="Times New Roman" w:hAnsi="Times New Roman"/>
        </w:rPr>
      </w:pPr>
      <w:r w:rsidRPr="00B248FA">
        <w:rPr>
          <w:rFonts w:ascii="Times New Roman" w:hAnsi="Times New Roman"/>
          <w:position w:val="-50"/>
        </w:rPr>
        <w:object w:dxaOrig="7960" w:dyaOrig="1120" w14:anchorId="6C0BA278">
          <v:shape id="_x0000_i1031" type="#_x0000_t75" style="width:397.9pt;height:55.9pt" o:ole="">
            <v:imagedata r:id="rId18" o:title=""/>
          </v:shape>
          <o:OLEObject Type="Embed" ProgID="Equation.DSMT4" ShapeID="_x0000_i1031" DrawAspect="Content" ObjectID="_1720735174" r:id="rId19"/>
        </w:object>
      </w:r>
    </w:p>
    <w:p w14:paraId="1AE62651" w14:textId="22070202" w:rsidR="00CB4815" w:rsidRDefault="00212C8F">
      <w:r>
        <w:rPr>
          <w:rFonts w:hint="eastAsia"/>
        </w:rPr>
        <w:t>图1中没有显示的另一种情况是，</w:t>
      </w:r>
      <w:r w:rsidR="00CB4815">
        <w:rPr>
          <w:rFonts w:hint="eastAsia"/>
        </w:rPr>
        <w:t>如果原子2和原子0相连，则有</w:t>
      </w:r>
    </w:p>
    <w:p w14:paraId="1C3E01AE" w14:textId="77777777" w:rsidR="00CB4815" w:rsidRDefault="00CB4815" w:rsidP="00235BE6">
      <w:pPr>
        <w:ind w:firstLine="0"/>
      </w:pPr>
    </w:p>
    <w:p w14:paraId="08268759" w14:textId="28AB2B81" w:rsidR="00CB4815" w:rsidRDefault="00CB4815">
      <w:r w:rsidRPr="00B248FA">
        <w:rPr>
          <w:rFonts w:ascii="Times New Roman" w:hAnsi="Times New Roman"/>
          <w:position w:val="-50"/>
        </w:rPr>
        <w:object w:dxaOrig="7980" w:dyaOrig="1120" w14:anchorId="5F22AFE6">
          <v:shape id="_x0000_i1032" type="#_x0000_t75" style="width:399pt;height:55.9pt" o:ole="">
            <v:imagedata r:id="rId20" o:title=""/>
          </v:shape>
          <o:OLEObject Type="Embed" ProgID="Equation.DSMT4" ShapeID="_x0000_i1032" DrawAspect="Content" ObjectID="_1720735175" r:id="rId21"/>
        </w:object>
      </w:r>
    </w:p>
    <w:p w14:paraId="641B4143" w14:textId="19B77205" w:rsidR="00CB4815" w:rsidRDefault="00235BE6" w:rsidP="00235BE6">
      <w:pPr>
        <w:ind w:firstLine="0"/>
      </w:pPr>
      <w:r>
        <w:rPr>
          <w:rFonts w:hint="eastAsia"/>
        </w:rPr>
        <w:t>这种情况做类似的推导即可，我们这里对这种情况不再赘述。</w:t>
      </w:r>
    </w:p>
    <w:p w14:paraId="08E7FC1F" w14:textId="0558A473" w:rsidR="00CB4815" w:rsidRDefault="00CB4815"/>
    <w:p w14:paraId="34A9807B" w14:textId="4BF86696" w:rsidR="005B4C6D" w:rsidRDefault="005B4C6D">
      <w:r>
        <w:rPr>
          <w:rFonts w:hint="eastAsia"/>
        </w:rPr>
        <w:t>第二步，把原子3放在这个已经定义的坐标系下，求出坐标。</w:t>
      </w:r>
    </w:p>
    <w:p w14:paraId="0855BA83" w14:textId="5BE0F081" w:rsidR="005B4C6D" w:rsidRDefault="005B4C6D"/>
    <w:p w14:paraId="5F77788D" w14:textId="405C5D2C" w:rsidR="005B4C6D" w:rsidRDefault="00B634AA">
      <w:r>
        <w:rPr>
          <w:noProof/>
        </w:rPr>
        <w:object w:dxaOrig="1440" w:dyaOrig="1440" w14:anchorId="33450E3E">
          <v:shape id="_x0000_s1027" type="#_x0000_t75" style="position:absolute;left:0;text-align:left;margin-left:2in;margin-top:23.4pt;width:224.2pt;height:229.25pt;z-index:251659264;mso-position-horizontal:absolute;mso-position-horizontal-relative:text;mso-position-vertical-relative:text">
            <v:imagedata r:id="rId22" o:title=""/>
            <w10:wrap type="square" side="right"/>
          </v:shape>
          <o:OLEObject Type="Embed" ProgID="ChemDraw.Document.6.0" ShapeID="_x0000_s1027" DrawAspect="Content" ObjectID="_1720735207" r:id="rId23"/>
        </w:object>
      </w:r>
    </w:p>
    <w:p w14:paraId="14663F36" w14:textId="6E6A56C1" w:rsidR="001153D5" w:rsidRDefault="007F4E0B" w:rsidP="004018BC">
      <w:pPr>
        <w:jc w:val="center"/>
      </w:pPr>
      <w:r>
        <w:br w:type="textWrapping" w:clear="all"/>
      </w:r>
      <w:r w:rsidR="004018BC">
        <w:rPr>
          <w:rFonts w:hint="eastAsia"/>
        </w:rPr>
        <w:t>图2</w:t>
      </w:r>
      <w:r w:rsidR="004018BC">
        <w:t xml:space="preserve"> </w:t>
      </w:r>
      <w:r w:rsidR="004018BC">
        <w:rPr>
          <w:rFonts w:hint="eastAsia"/>
        </w:rPr>
        <w:t>原子3的</w:t>
      </w:r>
      <w:r w:rsidR="005F7653">
        <w:rPr>
          <w:rFonts w:hint="eastAsia"/>
        </w:rPr>
        <w:t>内坐标描述</w:t>
      </w:r>
    </w:p>
    <w:p w14:paraId="008F28D2" w14:textId="77777777" w:rsidR="00C52640" w:rsidRDefault="00C52640" w:rsidP="004018BC">
      <w:pPr>
        <w:jc w:val="center"/>
      </w:pPr>
    </w:p>
    <w:p w14:paraId="0911E5D3" w14:textId="6A7D42A7" w:rsidR="001153D5" w:rsidRDefault="005F7653">
      <w:r>
        <w:rPr>
          <w:rFonts w:hint="eastAsia"/>
        </w:rPr>
        <w:t>已知，原子</w:t>
      </w:r>
      <w:r>
        <w:t>3</w:t>
      </w:r>
      <w:r>
        <w:rPr>
          <w:rFonts w:hint="eastAsia"/>
        </w:rPr>
        <w:t>的内坐标描述是（键长，键角，二面角），</w:t>
      </w:r>
      <w:r w:rsidR="001610BD">
        <w:rPr>
          <w:rFonts w:hint="eastAsia"/>
        </w:rPr>
        <w:t>即（</w:t>
      </w:r>
      <w:r w:rsidR="001610BD" w:rsidRPr="00B248FA">
        <w:rPr>
          <w:rFonts w:ascii="Times New Roman" w:hAnsi="Times New Roman"/>
          <w:position w:val="-12"/>
        </w:rPr>
        <w:object w:dxaOrig="279" w:dyaOrig="360" w14:anchorId="63139E3C">
          <v:shape id="_x0000_i1034" type="#_x0000_t75" style="width:13.9pt;height:18pt" o:ole="">
            <v:imagedata r:id="rId24" o:title=""/>
          </v:shape>
          <o:OLEObject Type="Embed" ProgID="Equation.DSMT4" ShapeID="_x0000_i1034" DrawAspect="Content" ObjectID="_1720735176" r:id="rId25"/>
        </w:object>
      </w:r>
      <w:r w:rsidR="001610BD">
        <w:rPr>
          <w:rFonts w:ascii="Times New Roman" w:hAnsi="Times New Roman" w:hint="eastAsia"/>
        </w:rPr>
        <w:t>，</w:t>
      </w:r>
      <w:r w:rsidR="001610BD" w:rsidRPr="00B248FA">
        <w:rPr>
          <w:rFonts w:ascii="Times New Roman" w:hAnsi="Times New Roman"/>
          <w:position w:val="-12"/>
        </w:rPr>
        <w:object w:dxaOrig="420" w:dyaOrig="360" w14:anchorId="2F13C8D0">
          <v:shape id="_x0000_i1035" type="#_x0000_t75" style="width:21pt;height:18pt" o:ole="">
            <v:imagedata r:id="rId26" o:title=""/>
          </v:shape>
          <o:OLEObject Type="Embed" ProgID="Equation.DSMT4" ShapeID="_x0000_i1035" DrawAspect="Content" ObjectID="_1720735177" r:id="rId27"/>
        </w:object>
      </w:r>
      <w:r w:rsidR="001610BD">
        <w:rPr>
          <w:rFonts w:ascii="Times New Roman" w:hAnsi="Times New Roman" w:hint="eastAsia"/>
        </w:rPr>
        <w:t>，</w:t>
      </w:r>
      <w:r w:rsidR="001610BD" w:rsidRPr="00B248FA">
        <w:rPr>
          <w:rFonts w:ascii="Times New Roman" w:hAnsi="Times New Roman"/>
          <w:position w:val="-12"/>
        </w:rPr>
        <w:object w:dxaOrig="499" w:dyaOrig="360" w14:anchorId="734EAE02">
          <v:shape id="_x0000_i1036" type="#_x0000_t75" style="width:25.15pt;height:18pt" o:ole="">
            <v:imagedata r:id="rId28" o:title=""/>
          </v:shape>
          <o:OLEObject Type="Embed" ProgID="Equation.DSMT4" ShapeID="_x0000_i1036" DrawAspect="Content" ObjectID="_1720735178" r:id="rId29"/>
        </w:object>
      </w:r>
      <w:r w:rsidR="001610BD">
        <w:rPr>
          <w:rFonts w:hint="eastAsia"/>
        </w:rPr>
        <w:t>）</w:t>
      </w:r>
      <w:r w:rsidR="00CD07EC">
        <w:rPr>
          <w:rFonts w:hint="eastAsia"/>
        </w:rPr>
        <w:t>。</w:t>
      </w:r>
      <w:r w:rsidR="001610BD">
        <w:rPr>
          <w:rFonts w:hint="eastAsia"/>
        </w:rPr>
        <w:t>求</w:t>
      </w:r>
      <w:r w:rsidR="00CD07EC">
        <w:rPr>
          <w:rFonts w:hint="eastAsia"/>
        </w:rPr>
        <w:t>，</w:t>
      </w:r>
      <w:r w:rsidR="001610BD">
        <w:rPr>
          <w:rFonts w:hint="eastAsia"/>
        </w:rPr>
        <w:t>在已经定义的</w:t>
      </w:r>
      <w:r w:rsidR="00C52640">
        <w:rPr>
          <w:rFonts w:hint="eastAsia"/>
        </w:rPr>
        <w:t>基础</w:t>
      </w:r>
      <w:r w:rsidR="001610BD">
        <w:rPr>
          <w:rFonts w:hint="eastAsia"/>
        </w:rPr>
        <w:t>坐标系下</w:t>
      </w:r>
      <w:r w:rsidR="00C52640">
        <w:rPr>
          <w:rFonts w:hint="eastAsia"/>
        </w:rPr>
        <w:t>，原子3</w:t>
      </w:r>
      <w:r w:rsidR="001610BD">
        <w:rPr>
          <w:rFonts w:hint="eastAsia"/>
        </w:rPr>
        <w:t>笛卡尔坐标</w:t>
      </w:r>
      <w:r w:rsidR="00F668B9">
        <w:rPr>
          <w:rFonts w:hint="eastAsia"/>
        </w:rPr>
        <w:t>（</w:t>
      </w:r>
      <w:r w:rsidR="00F668B9" w:rsidRPr="00571130">
        <w:rPr>
          <w:rFonts w:ascii="Times New Roman" w:hAnsi="Times New Roman" w:cs="Times New Roman"/>
          <w:i/>
        </w:rPr>
        <w:t>x</w:t>
      </w:r>
      <w:r w:rsidR="00F668B9" w:rsidRPr="00F668B9">
        <w:rPr>
          <w:rFonts w:ascii="Times New Roman" w:hAnsi="Times New Roman" w:cs="Times New Roman"/>
          <w:vertAlign w:val="subscript"/>
        </w:rPr>
        <w:t>3</w:t>
      </w:r>
      <w:r w:rsidR="00F668B9">
        <w:rPr>
          <w:rFonts w:ascii="Times New Roman" w:hAnsi="Times New Roman" w:cs="Times New Roman" w:hint="eastAsia"/>
        </w:rPr>
        <w:t>，</w:t>
      </w:r>
      <w:r w:rsidR="00F668B9">
        <w:rPr>
          <w:rFonts w:ascii="Times New Roman" w:hAnsi="Times New Roman" w:cs="Times New Roman" w:hint="eastAsia"/>
          <w:i/>
        </w:rPr>
        <w:t>y</w:t>
      </w:r>
      <w:r w:rsidR="00F668B9" w:rsidRPr="00F668B9">
        <w:rPr>
          <w:rFonts w:ascii="Times New Roman" w:hAnsi="Times New Roman" w:cs="Times New Roman"/>
          <w:vertAlign w:val="subscript"/>
        </w:rPr>
        <w:t>3</w:t>
      </w:r>
      <w:r w:rsidR="00F668B9">
        <w:rPr>
          <w:rFonts w:ascii="Times New Roman" w:hAnsi="Times New Roman" w:cs="Times New Roman" w:hint="eastAsia"/>
        </w:rPr>
        <w:t>，</w:t>
      </w:r>
      <w:r w:rsidR="00F668B9" w:rsidRPr="00571130">
        <w:rPr>
          <w:rFonts w:ascii="Times New Roman" w:hAnsi="Times New Roman" w:cs="Times New Roman"/>
          <w:i/>
        </w:rPr>
        <w:t>z</w:t>
      </w:r>
      <w:r w:rsidR="00F668B9" w:rsidRPr="00F668B9">
        <w:rPr>
          <w:rFonts w:ascii="Times New Roman" w:hAnsi="Times New Roman" w:cs="Times New Roman"/>
          <w:vertAlign w:val="subscript"/>
        </w:rPr>
        <w:t>3</w:t>
      </w:r>
      <w:r w:rsidR="00F668B9">
        <w:rPr>
          <w:rFonts w:hint="eastAsia"/>
        </w:rPr>
        <w:t>）</w:t>
      </w:r>
      <w:r w:rsidR="001610BD">
        <w:rPr>
          <w:rFonts w:hint="eastAsia"/>
        </w:rPr>
        <w:t>。</w:t>
      </w:r>
    </w:p>
    <w:p w14:paraId="62955FE8" w14:textId="2C930462" w:rsidR="005F7653" w:rsidRDefault="00C52640">
      <w:r>
        <w:rPr>
          <w:rFonts w:hint="eastAsia"/>
        </w:rPr>
        <w:lastRenderedPageBreak/>
        <w:t>图2</w:t>
      </w:r>
      <w:r>
        <w:t>a</w:t>
      </w:r>
      <w:r>
        <w:rPr>
          <w:rFonts w:hint="eastAsia"/>
        </w:rPr>
        <w:t>描述了基础坐标系</w:t>
      </w:r>
      <w:r w:rsidR="00B92BC0">
        <w:rPr>
          <w:rFonts w:hint="eastAsia"/>
        </w:rPr>
        <w:t>，我们</w:t>
      </w:r>
      <w:r w:rsidR="00103B1F">
        <w:rPr>
          <w:rFonts w:hint="eastAsia"/>
        </w:rPr>
        <w:t>称</w:t>
      </w:r>
      <w:r w:rsidR="00B92BC0">
        <w:rPr>
          <w:rFonts w:hint="eastAsia"/>
        </w:rPr>
        <w:t>为</w:t>
      </w:r>
      <w:r w:rsidR="008C301A">
        <w:rPr>
          <w:rFonts w:hint="eastAsia"/>
        </w:rPr>
        <w:t>世界</w:t>
      </w:r>
      <w:r w:rsidR="00AF7757">
        <w:rPr>
          <w:rFonts w:hint="eastAsia"/>
        </w:rPr>
        <w:t>0</w:t>
      </w:r>
      <w:r w:rsidR="008D239B">
        <w:rPr>
          <w:rFonts w:hint="eastAsia"/>
        </w:rPr>
        <w:t>；</w:t>
      </w:r>
      <w:r>
        <w:t>图</w:t>
      </w:r>
      <w:r>
        <w:rPr>
          <w:rFonts w:hint="eastAsia"/>
        </w:rPr>
        <w:t>2</w:t>
      </w:r>
      <w:r>
        <w:t>b描述</w:t>
      </w:r>
      <w:r>
        <w:rPr>
          <w:rFonts w:hint="eastAsia"/>
        </w:rPr>
        <w:t>了另一个坐标系，我们在这里称呼它为</w:t>
      </w:r>
      <w:r w:rsidR="00B90263">
        <w:rPr>
          <w:rFonts w:hint="eastAsia"/>
        </w:rPr>
        <w:t>世界</w:t>
      </w:r>
      <w:r w:rsidR="00AF7757">
        <w:t>1</w:t>
      </w:r>
      <w:r w:rsidR="008D239B">
        <w:rPr>
          <w:rFonts w:hint="eastAsia"/>
        </w:rPr>
        <w:t>；</w:t>
      </w:r>
      <w:r w:rsidR="008D239B">
        <w:t>图</w:t>
      </w:r>
      <w:r w:rsidR="008D239B">
        <w:rPr>
          <w:rFonts w:hint="eastAsia"/>
        </w:rPr>
        <w:t>2c</w:t>
      </w:r>
      <w:r w:rsidR="008D239B">
        <w:t>描述</w:t>
      </w:r>
      <w:r w:rsidR="008D239B">
        <w:rPr>
          <w:rFonts w:hint="eastAsia"/>
        </w:rPr>
        <w:t>了另一个坐标系，我们在这里称呼它为</w:t>
      </w:r>
      <w:r w:rsidR="00B90263">
        <w:rPr>
          <w:rFonts w:hint="eastAsia"/>
        </w:rPr>
        <w:t>世界</w:t>
      </w:r>
      <w:r w:rsidR="008D239B">
        <w:rPr>
          <w:rFonts w:hint="eastAsia"/>
        </w:rPr>
        <w:t>2。</w:t>
      </w:r>
    </w:p>
    <w:p w14:paraId="05DE0F14" w14:textId="12028240" w:rsidR="00F23816" w:rsidRDefault="00F23816">
      <w:r>
        <w:rPr>
          <w:rFonts w:hint="eastAsia"/>
        </w:rPr>
        <w:t>在</w:t>
      </w:r>
      <w:r w:rsidR="00B90263">
        <w:rPr>
          <w:rFonts w:hint="eastAsia"/>
        </w:rPr>
        <w:t>世界</w:t>
      </w:r>
      <w:r w:rsidR="00AF7757">
        <w:rPr>
          <w:rFonts w:hint="eastAsia"/>
        </w:rPr>
        <w:t>0</w:t>
      </w:r>
      <w:r w:rsidR="00B90263">
        <w:rPr>
          <w:rFonts w:hint="eastAsia"/>
        </w:rPr>
        <w:t>中</w:t>
      </w:r>
      <w:r>
        <w:rPr>
          <w:rFonts w:hint="eastAsia"/>
        </w:rPr>
        <w:t>，原子0的坐标（0，0，0），原子</w:t>
      </w:r>
      <w:r>
        <w:t>1</w:t>
      </w:r>
      <w:r>
        <w:rPr>
          <w:rFonts w:hint="eastAsia"/>
        </w:rPr>
        <w:t>的坐标（0，0，</w:t>
      </w:r>
      <w:r w:rsidRPr="00B248FA">
        <w:rPr>
          <w:rFonts w:ascii="Times New Roman" w:hAnsi="Times New Roman"/>
          <w:position w:val="-12"/>
        </w:rPr>
        <w:object w:dxaOrig="279" w:dyaOrig="360" w14:anchorId="01F5A6D1">
          <v:shape id="_x0000_i1037" type="#_x0000_t75" style="width:13.9pt;height:18pt" o:ole="">
            <v:imagedata r:id="rId9" o:title=""/>
          </v:shape>
          <o:OLEObject Type="Embed" ProgID="Equation.DSMT4" ShapeID="_x0000_i1037" DrawAspect="Content" ObjectID="_1720735179" r:id="rId30"/>
        </w:object>
      </w:r>
      <w:r>
        <w:rPr>
          <w:rFonts w:hint="eastAsia"/>
        </w:rPr>
        <w:t>），原子2的坐标是（</w:t>
      </w:r>
      <w:r w:rsidRPr="00DE036D">
        <w:rPr>
          <w:position w:val="-12"/>
        </w:rPr>
        <w:object w:dxaOrig="940" w:dyaOrig="360" w14:anchorId="0D858E0C">
          <v:shape id="_x0000_i1038" type="#_x0000_t75" style="width:46.9pt;height:18pt" o:ole="">
            <v:imagedata r:id="rId14" o:title=""/>
          </v:shape>
          <o:OLEObject Type="Embed" ProgID="Equation.DSMT4" ShapeID="_x0000_i1038" DrawAspect="Content" ObjectID="_1720735180" r:id="rId31"/>
        </w:object>
      </w:r>
      <w:r>
        <w:rPr>
          <w:rFonts w:hint="eastAsia"/>
        </w:rPr>
        <w:t>，0，</w:t>
      </w:r>
      <w:r w:rsidRPr="00DE036D">
        <w:rPr>
          <w:position w:val="-12"/>
        </w:rPr>
        <w:object w:dxaOrig="1480" w:dyaOrig="360" w14:anchorId="57A72784">
          <v:shape id="_x0000_i1039" type="#_x0000_t75" style="width:73.9pt;height:18pt" o:ole="">
            <v:imagedata r:id="rId16" o:title=""/>
          </v:shape>
          <o:OLEObject Type="Embed" ProgID="Equation.DSMT4" ShapeID="_x0000_i1039" DrawAspect="Content" ObjectID="_1720735181" r:id="rId32"/>
        </w:object>
      </w:r>
      <w:r>
        <w:rPr>
          <w:rFonts w:hint="eastAsia"/>
        </w:rPr>
        <w:t>）。</w:t>
      </w:r>
      <w:r w:rsidR="008D239B">
        <w:rPr>
          <w:rFonts w:hint="eastAsia"/>
        </w:rPr>
        <w:t>原子3待求解。</w:t>
      </w:r>
    </w:p>
    <w:p w14:paraId="3B8CC77E" w14:textId="68DF5D44" w:rsidR="00F23816" w:rsidRPr="00C201A0" w:rsidRDefault="00F23816">
      <w:r>
        <w:rPr>
          <w:rFonts w:hint="eastAsia"/>
        </w:rPr>
        <w:t>在</w:t>
      </w:r>
      <w:r w:rsidR="00B90263">
        <w:rPr>
          <w:rFonts w:hint="eastAsia"/>
        </w:rPr>
        <w:t>世界</w:t>
      </w:r>
      <w:r w:rsidR="00AF7757">
        <w:t>1</w:t>
      </w:r>
      <w:r>
        <w:rPr>
          <w:rFonts w:hint="eastAsia"/>
        </w:rPr>
        <w:t>中，</w:t>
      </w:r>
      <w:r w:rsidR="00527163">
        <w:rPr>
          <w:rFonts w:hint="eastAsia"/>
        </w:rPr>
        <w:t>原子0的坐标（0，0，</w:t>
      </w:r>
      <w:r w:rsidR="00527163" w:rsidRPr="00B248FA">
        <w:rPr>
          <w:rFonts w:ascii="Times New Roman" w:hAnsi="Times New Roman"/>
          <w:position w:val="-12"/>
        </w:rPr>
        <w:object w:dxaOrig="420" w:dyaOrig="360" w14:anchorId="2B17322A">
          <v:shape id="_x0000_i1040" type="#_x0000_t75" style="width:21pt;height:18pt" o:ole="">
            <v:imagedata r:id="rId33" o:title=""/>
          </v:shape>
          <o:OLEObject Type="Embed" ProgID="Equation.DSMT4" ShapeID="_x0000_i1040" DrawAspect="Content" ObjectID="_1720735182" r:id="rId34"/>
        </w:object>
      </w:r>
      <w:r w:rsidR="00527163">
        <w:rPr>
          <w:rFonts w:hint="eastAsia"/>
        </w:rPr>
        <w:t>），</w:t>
      </w:r>
      <w:r>
        <w:rPr>
          <w:rFonts w:hint="eastAsia"/>
        </w:rPr>
        <w:t>原子</w:t>
      </w:r>
      <w:r>
        <w:t>1</w:t>
      </w:r>
      <w:r>
        <w:rPr>
          <w:rFonts w:hint="eastAsia"/>
        </w:rPr>
        <w:t>的坐标（0，0，0），原子</w:t>
      </w:r>
      <w:r>
        <w:t>2</w:t>
      </w:r>
      <w:r>
        <w:rPr>
          <w:rFonts w:hint="eastAsia"/>
        </w:rPr>
        <w:t>的坐标</w:t>
      </w:r>
      <w:r w:rsidR="00AF7757">
        <w:rPr>
          <w:rFonts w:hint="eastAsia"/>
        </w:rPr>
        <w:t>（</w:t>
      </w:r>
      <w:r w:rsidR="00AF7757" w:rsidRPr="00DE036D">
        <w:rPr>
          <w:position w:val="-12"/>
        </w:rPr>
        <w:object w:dxaOrig="940" w:dyaOrig="360" w14:anchorId="5CF2634C">
          <v:shape id="_x0000_i1041" type="#_x0000_t75" style="width:46.9pt;height:18pt" o:ole="">
            <v:imagedata r:id="rId14" o:title=""/>
          </v:shape>
          <o:OLEObject Type="Embed" ProgID="Equation.DSMT4" ShapeID="_x0000_i1041" DrawAspect="Content" ObjectID="_1720735183" r:id="rId35"/>
        </w:object>
      </w:r>
      <w:r w:rsidR="00AF7757">
        <w:rPr>
          <w:rFonts w:hint="eastAsia"/>
        </w:rPr>
        <w:t>，0，</w:t>
      </w:r>
      <w:r w:rsidR="0021739F" w:rsidRPr="00DE036D">
        <w:rPr>
          <w:position w:val="-12"/>
        </w:rPr>
        <w:object w:dxaOrig="1180" w:dyaOrig="360" w14:anchorId="59D83725">
          <v:shape id="_x0000_i1042" type="#_x0000_t75" style="width:58.9pt;height:18pt" o:ole="">
            <v:imagedata r:id="rId36" o:title=""/>
          </v:shape>
          <o:OLEObject Type="Embed" ProgID="Equation.DSMT4" ShapeID="_x0000_i1042" DrawAspect="Content" ObjectID="_1720735184" r:id="rId37"/>
        </w:object>
      </w:r>
      <w:r w:rsidR="00AF7757">
        <w:rPr>
          <w:rFonts w:hint="eastAsia"/>
        </w:rPr>
        <w:t>）。</w:t>
      </w:r>
      <w:r w:rsidR="008D239B">
        <w:rPr>
          <w:rFonts w:hint="eastAsia"/>
        </w:rPr>
        <w:t>原子3待求解。</w:t>
      </w:r>
    </w:p>
    <w:p w14:paraId="6BFB5458" w14:textId="706E42E0" w:rsidR="00B82D2A" w:rsidRDefault="008D239B">
      <w:r>
        <w:rPr>
          <w:rFonts w:hint="eastAsia"/>
        </w:rPr>
        <w:t>在</w:t>
      </w:r>
      <w:r w:rsidR="00B90263">
        <w:rPr>
          <w:rFonts w:hint="eastAsia"/>
        </w:rPr>
        <w:t>世界</w:t>
      </w:r>
      <w:r>
        <w:t>2</w:t>
      </w:r>
      <w:r>
        <w:rPr>
          <w:rFonts w:hint="eastAsia"/>
        </w:rPr>
        <w:t>中，原子0的坐标（</w:t>
      </w:r>
      <w:r w:rsidRPr="00DE036D">
        <w:rPr>
          <w:position w:val="-12"/>
        </w:rPr>
        <w:object w:dxaOrig="940" w:dyaOrig="360" w14:anchorId="4D20D317">
          <v:shape id="_x0000_i1043" type="#_x0000_t75" style="width:46.9pt;height:18pt" o:ole="">
            <v:imagedata r:id="rId38" o:title=""/>
          </v:shape>
          <o:OLEObject Type="Embed" ProgID="Equation.DSMT4" ShapeID="_x0000_i1043" DrawAspect="Content" ObjectID="_1720735185" r:id="rId39"/>
        </w:object>
      </w:r>
      <w:r>
        <w:rPr>
          <w:rFonts w:hint="eastAsia"/>
        </w:rPr>
        <w:t>，0，</w:t>
      </w:r>
      <w:r w:rsidR="0070473A" w:rsidRPr="00B248FA">
        <w:rPr>
          <w:rFonts w:ascii="Times New Roman" w:hAnsi="Times New Roman"/>
          <w:position w:val="-12"/>
        </w:rPr>
        <w:object w:dxaOrig="1880" w:dyaOrig="360" w14:anchorId="482EB964">
          <v:shape id="_x0000_i1044" type="#_x0000_t75" style="width:94.15pt;height:18pt" o:ole="">
            <v:imagedata r:id="rId40" o:title=""/>
          </v:shape>
          <o:OLEObject Type="Embed" ProgID="Equation.DSMT4" ShapeID="_x0000_i1044" DrawAspect="Content" ObjectID="_1720735186" r:id="rId41"/>
        </w:object>
      </w:r>
      <w:r>
        <w:rPr>
          <w:rFonts w:hint="eastAsia"/>
        </w:rPr>
        <w:t>），原子</w:t>
      </w:r>
      <w:r>
        <w:t>1</w:t>
      </w:r>
      <w:r>
        <w:rPr>
          <w:rFonts w:hint="eastAsia"/>
        </w:rPr>
        <w:t>的坐标0，0，</w:t>
      </w:r>
      <w:r w:rsidRPr="00B248FA">
        <w:rPr>
          <w:rFonts w:ascii="Times New Roman" w:hAnsi="Times New Roman"/>
          <w:position w:val="-12"/>
        </w:rPr>
        <w:object w:dxaOrig="420" w:dyaOrig="360" w14:anchorId="51DD3982">
          <v:shape id="_x0000_i1045" type="#_x0000_t75" style="width:21pt;height:18pt" o:ole="">
            <v:imagedata r:id="rId42" o:title=""/>
          </v:shape>
          <o:OLEObject Type="Embed" ProgID="Equation.DSMT4" ShapeID="_x0000_i1045" DrawAspect="Content" ObjectID="_1720735187" r:id="rId43"/>
        </w:object>
      </w:r>
      <w:r>
        <w:rPr>
          <w:rFonts w:hint="eastAsia"/>
        </w:rPr>
        <w:t>），原子</w:t>
      </w:r>
      <w:r>
        <w:t>2</w:t>
      </w:r>
      <w:r>
        <w:rPr>
          <w:rFonts w:hint="eastAsia"/>
        </w:rPr>
        <w:t>的坐标（0，0，0）。原子3待求解。</w:t>
      </w:r>
    </w:p>
    <w:p w14:paraId="75DD8929" w14:textId="4E737E64" w:rsidR="00B82D2A" w:rsidRDefault="00B92BC0" w:rsidP="00B92BC0">
      <w:pPr>
        <w:pStyle w:val="2"/>
      </w:pPr>
      <w:r>
        <w:rPr>
          <w:rFonts w:hint="eastAsia"/>
        </w:rPr>
        <w:t>数学概念</w:t>
      </w:r>
    </w:p>
    <w:p w14:paraId="548EF614" w14:textId="6116C319" w:rsidR="00B82D2A" w:rsidRDefault="00882887">
      <w:r>
        <w:rPr>
          <w:rFonts w:hint="eastAsia"/>
        </w:rPr>
        <w:t>为了对所有编号的原子给出一个统一的表述，我们这里要引入一些数学概念。</w:t>
      </w:r>
    </w:p>
    <w:p w14:paraId="04881D74" w14:textId="61DBDC0A" w:rsidR="00882887" w:rsidRPr="00994382" w:rsidRDefault="00994382">
      <w:r>
        <w:rPr>
          <w:rFonts w:hint="eastAsia"/>
        </w:rPr>
        <w:t>齐次坐标：为了同时描述旋转和平移，</w:t>
      </w:r>
      <w:r>
        <w:t>我们引入齐次坐标(</w:t>
      </w:r>
      <w:proofErr w:type="spellStart"/>
      <w:r>
        <w:t>x,y,z,w</w:t>
      </w:r>
      <w:proofErr w:type="spellEnd"/>
      <w:r>
        <w:t>), 来表示3维向量空间</w:t>
      </w:r>
      <w:r>
        <w:rPr>
          <w:rFonts w:hint="eastAsia"/>
        </w:rPr>
        <w:t>中的一个点。这里w</w:t>
      </w:r>
      <w:r>
        <w:t>=1</w:t>
      </w:r>
      <w:r>
        <w:rPr>
          <w:rFonts w:hint="eastAsia"/>
        </w:rPr>
        <w:t>时，表示</w:t>
      </w:r>
      <w:r w:rsidR="001C6D14">
        <w:rPr>
          <w:rFonts w:hint="eastAsia"/>
        </w:rPr>
        <w:t>该向量</w:t>
      </w:r>
      <w:r>
        <w:t>是3维空间中的一个位置</w:t>
      </w:r>
      <w:r>
        <w:rPr>
          <w:rFonts w:hint="eastAsia"/>
        </w:rPr>
        <w:t>；w</w:t>
      </w:r>
      <w:r>
        <w:t>=0</w:t>
      </w:r>
      <w:r>
        <w:rPr>
          <w:rFonts w:hint="eastAsia"/>
        </w:rPr>
        <w:t>时，表示</w:t>
      </w:r>
      <w:r w:rsidR="001C6D14">
        <w:rPr>
          <w:rFonts w:hint="eastAsia"/>
        </w:rPr>
        <w:t>该向量</w:t>
      </w:r>
      <w:r>
        <w:t>是3维空间中的一个</w:t>
      </w:r>
      <w:r>
        <w:rPr>
          <w:rFonts w:hint="eastAsia"/>
        </w:rPr>
        <w:t>方向。</w:t>
      </w:r>
    </w:p>
    <w:p w14:paraId="5DCD5D49" w14:textId="5FC7EC15" w:rsidR="003A3FC7" w:rsidRDefault="00B33CEE">
      <w:r>
        <w:rPr>
          <w:rFonts w:hint="eastAsia"/>
        </w:rPr>
        <w:t>变换矩阵：</w:t>
      </w:r>
      <w:r>
        <w:t>我们会使用4X4矩阵</w:t>
      </w:r>
      <w:r w:rsidR="009923CE">
        <w:t>与齐次坐标(</w:t>
      </w:r>
      <w:proofErr w:type="spellStart"/>
      <w:r w:rsidR="009923CE">
        <w:t>x,y,z,w</w:t>
      </w:r>
      <w:proofErr w:type="spellEnd"/>
      <w:r w:rsidR="009923CE">
        <w:t>)相乘</w:t>
      </w:r>
      <w:r w:rsidR="009923CE">
        <w:rPr>
          <w:rFonts w:hint="eastAsia"/>
        </w:rPr>
        <w:t>，</w:t>
      </w:r>
      <w:r>
        <w:t>进行</w:t>
      </w:r>
      <w:r>
        <w:rPr>
          <w:rFonts w:hint="eastAsia"/>
        </w:rPr>
        <w:t>坐标</w:t>
      </w:r>
      <w:r>
        <w:t>变换</w:t>
      </w:r>
      <w:r>
        <w:rPr>
          <w:rFonts w:hint="eastAsia"/>
        </w:rPr>
        <w:t>。</w:t>
      </w:r>
    </w:p>
    <w:p w14:paraId="22EF7318" w14:textId="36A93E45" w:rsidR="003A3FC7" w:rsidRPr="001C6D14" w:rsidRDefault="009923CE">
      <w:r w:rsidRPr="00B33CEE">
        <w:rPr>
          <w:rFonts w:ascii="Times New Roman" w:hAnsi="Times New Roman"/>
          <w:position w:val="-66"/>
        </w:rPr>
        <w:object w:dxaOrig="8300" w:dyaOrig="1440" w14:anchorId="003F77EB">
          <v:shape id="_x0000_i1046" type="#_x0000_t75" style="width:415.15pt;height:1in" o:ole="">
            <v:imagedata r:id="rId44" o:title=""/>
          </v:shape>
          <o:OLEObject Type="Embed" ProgID="Equation.DSMT4" ShapeID="_x0000_i1046" DrawAspect="Content" ObjectID="_1720735188" r:id="rId45"/>
        </w:object>
      </w:r>
    </w:p>
    <w:p w14:paraId="613853EB" w14:textId="1CB78537" w:rsidR="003A3FC7" w:rsidRDefault="00551F62">
      <w:r>
        <w:rPr>
          <w:rFonts w:hint="eastAsia"/>
        </w:rPr>
        <w:t>几种简单的变换矩阵</w:t>
      </w:r>
      <w:r w:rsidR="0042188D">
        <w:rPr>
          <w:rFonts w:hint="eastAsia"/>
        </w:rPr>
        <w:t>：</w:t>
      </w:r>
    </w:p>
    <w:p w14:paraId="757A4252" w14:textId="16C71F37" w:rsidR="003A3FC7" w:rsidRDefault="0042188D">
      <w:r>
        <w:rPr>
          <w:rFonts w:hint="eastAsia"/>
        </w:rPr>
        <w:t>平移矩阵</w:t>
      </w:r>
      <w:r w:rsidRPr="00B33CEE">
        <w:rPr>
          <w:rFonts w:ascii="Times New Roman" w:hAnsi="Times New Roman"/>
          <w:position w:val="-66"/>
        </w:rPr>
        <w:object w:dxaOrig="2820" w:dyaOrig="1440" w14:anchorId="4CBED1CB">
          <v:shape id="_x0000_i1047" type="#_x0000_t75" style="width:141pt;height:1in" o:ole="">
            <v:imagedata r:id="rId46" o:title=""/>
          </v:shape>
          <o:OLEObject Type="Embed" ProgID="Equation.DSMT4" ShapeID="_x0000_i1047" DrawAspect="Content" ObjectID="_1720735189" r:id="rId47"/>
        </w:object>
      </w:r>
    </w:p>
    <w:p w14:paraId="7110031B" w14:textId="520C800C" w:rsidR="003A3FC7" w:rsidRDefault="0042188D">
      <w:r>
        <w:rPr>
          <w:rFonts w:hint="eastAsia"/>
        </w:rPr>
        <w:t>缩放矩阵</w:t>
      </w:r>
      <w:r w:rsidRPr="00B33CEE">
        <w:rPr>
          <w:rFonts w:ascii="Times New Roman" w:hAnsi="Times New Roman"/>
          <w:position w:val="-66"/>
        </w:rPr>
        <w:object w:dxaOrig="3360" w:dyaOrig="1440" w14:anchorId="166576BD">
          <v:shape id="_x0000_i1048" type="#_x0000_t75" style="width:168pt;height:1in" o:ole="">
            <v:imagedata r:id="rId48" o:title=""/>
          </v:shape>
          <o:OLEObject Type="Embed" ProgID="Equation.DSMT4" ShapeID="_x0000_i1048" DrawAspect="Content" ObjectID="_1720735190" r:id="rId49"/>
        </w:object>
      </w:r>
    </w:p>
    <w:p w14:paraId="4A3AD995" w14:textId="55906822" w:rsidR="003A3FC7" w:rsidRDefault="0042188D">
      <w:r>
        <w:lastRenderedPageBreak/>
        <w:t>围绕X轴的旋转矩阵</w:t>
      </w:r>
      <w:r w:rsidRPr="00B33CEE">
        <w:rPr>
          <w:rFonts w:ascii="Times New Roman" w:hAnsi="Times New Roman"/>
          <w:position w:val="-66"/>
        </w:rPr>
        <w:object w:dxaOrig="2500" w:dyaOrig="1440" w14:anchorId="1A8AF446">
          <v:shape id="_x0000_i1049" type="#_x0000_t75" style="width:124.9pt;height:1in" o:ole="">
            <v:imagedata r:id="rId50" o:title=""/>
          </v:shape>
          <o:OLEObject Type="Embed" ProgID="Equation.DSMT4" ShapeID="_x0000_i1049" DrawAspect="Content" ObjectID="_1720735191" r:id="rId51"/>
        </w:object>
      </w:r>
      <w:r>
        <w:rPr>
          <w:rFonts w:ascii="Times New Roman" w:hAnsi="Times New Roman" w:hint="eastAsia"/>
        </w:rPr>
        <w:t>。</w:t>
      </w:r>
      <w:r>
        <w:rPr>
          <w:rFonts w:hint="eastAsia"/>
        </w:rPr>
        <w:t>当</w:t>
      </w:r>
      <w:r>
        <w:t>θ=90°</w:t>
      </w:r>
      <w:r>
        <w:rPr>
          <w:rFonts w:hint="eastAsia"/>
        </w:rPr>
        <w:t>时</w:t>
      </w:r>
      <w:r>
        <w:t>，Y</w:t>
      </w:r>
      <w:proofErr w:type="gramStart"/>
      <w:r>
        <w:t>轴将重构</w:t>
      </w:r>
      <w:proofErr w:type="gramEnd"/>
      <w:r>
        <w:t>为Z轴，Z</w:t>
      </w:r>
      <w:proofErr w:type="gramStart"/>
      <w:r>
        <w:t>轴将重</w:t>
      </w:r>
      <w:proofErr w:type="gramEnd"/>
      <w:r>
        <w:t>构为-Y轴。</w:t>
      </w:r>
    </w:p>
    <w:p w14:paraId="1FF7C6B5" w14:textId="684B2A74" w:rsidR="00D65BDF" w:rsidRDefault="00D65BDF">
      <w:r>
        <w:t>围绕Y轴的旋转矩阵:</w:t>
      </w:r>
      <w:r w:rsidRPr="00D65BDF">
        <w:rPr>
          <w:rFonts w:ascii="Times New Roman" w:hAnsi="Times New Roman"/>
        </w:rPr>
        <w:t xml:space="preserve"> </w:t>
      </w:r>
      <w:r w:rsidRPr="00B33CEE">
        <w:rPr>
          <w:rFonts w:ascii="Times New Roman" w:hAnsi="Times New Roman"/>
          <w:position w:val="-66"/>
        </w:rPr>
        <w:object w:dxaOrig="2500" w:dyaOrig="1440" w14:anchorId="53F0926D">
          <v:shape id="_x0000_i1050" type="#_x0000_t75" style="width:124.9pt;height:1in" o:ole="">
            <v:imagedata r:id="rId52" o:title=""/>
          </v:shape>
          <o:OLEObject Type="Embed" ProgID="Equation.DSMT4" ShapeID="_x0000_i1050" DrawAspect="Content" ObjectID="_1720735192" r:id="rId53"/>
        </w:object>
      </w:r>
    </w:p>
    <w:p w14:paraId="52DEB9FF" w14:textId="29222592" w:rsidR="00D65BDF" w:rsidRPr="00D65BDF" w:rsidRDefault="00D65BDF">
      <w:r>
        <w:t>围绕</w:t>
      </w:r>
      <w:r>
        <w:rPr>
          <w:rFonts w:hint="eastAsia"/>
        </w:rPr>
        <w:t>Z</w:t>
      </w:r>
      <w:r>
        <w:t>轴的旋转矩阵:</w:t>
      </w:r>
      <w:r w:rsidRPr="00D65BDF">
        <w:rPr>
          <w:rFonts w:ascii="Times New Roman" w:hAnsi="Times New Roman"/>
        </w:rPr>
        <w:t xml:space="preserve"> </w:t>
      </w:r>
      <w:r w:rsidR="00A643D2" w:rsidRPr="00B33CEE">
        <w:rPr>
          <w:rFonts w:ascii="Times New Roman" w:hAnsi="Times New Roman"/>
          <w:position w:val="-66"/>
        </w:rPr>
        <w:object w:dxaOrig="2500" w:dyaOrig="1440" w14:anchorId="318DC7CA">
          <v:shape id="_x0000_i1051" type="#_x0000_t75" style="width:124.9pt;height:1in" o:ole="">
            <v:imagedata r:id="rId54" o:title=""/>
          </v:shape>
          <o:OLEObject Type="Embed" ProgID="Equation.DSMT4" ShapeID="_x0000_i1051" DrawAspect="Content" ObjectID="_1720735193" r:id="rId55"/>
        </w:object>
      </w:r>
    </w:p>
    <w:p w14:paraId="47D6CB16" w14:textId="52E9B5DB" w:rsidR="00B82D2A" w:rsidRDefault="00A643D2">
      <w:r w:rsidRPr="00A643D2">
        <w:rPr>
          <w:rFonts w:hint="eastAsia"/>
        </w:rPr>
        <w:t>通过将矩阵一个接一个地相乘，将几个变换连接在一起。其结果将是一个包含了所有变换的单一矩阵。</w:t>
      </w:r>
    </w:p>
    <w:p w14:paraId="47AD5E4C" w14:textId="77777777" w:rsidR="00B82D2A" w:rsidRDefault="00B82D2A"/>
    <w:p w14:paraId="23FF8780" w14:textId="3D9E8427" w:rsidR="005F7653" w:rsidRDefault="006D5DB7" w:rsidP="006D5DB7">
      <w:pPr>
        <w:pStyle w:val="2"/>
      </w:pPr>
      <w:r>
        <w:rPr>
          <w:rFonts w:hint="eastAsia"/>
        </w:rPr>
        <w:t>解题：</w:t>
      </w:r>
    </w:p>
    <w:p w14:paraId="11347E9C" w14:textId="63E31AB9" w:rsidR="001153D5" w:rsidRDefault="005E4518">
      <w:r>
        <w:rPr>
          <w:rFonts w:hint="eastAsia"/>
        </w:rPr>
        <w:t>在基础坐标系（世界0）中，我们定义原子</w:t>
      </w:r>
      <w:r>
        <w:t>0</w:t>
      </w:r>
      <w:r>
        <w:rPr>
          <w:rFonts w:hint="eastAsia"/>
        </w:rPr>
        <w:t>的坐标是（0，0，0）。</w:t>
      </w:r>
      <w:r w:rsidR="00B90263">
        <w:rPr>
          <w:rFonts w:hint="eastAsia"/>
        </w:rPr>
        <w:t>在世界1中，</w:t>
      </w:r>
      <w:r w:rsidR="00706374">
        <w:rPr>
          <w:rFonts w:hint="eastAsia"/>
        </w:rPr>
        <w:t>我们定义</w:t>
      </w:r>
      <w:r w:rsidR="00B90263">
        <w:rPr>
          <w:rFonts w:hint="eastAsia"/>
        </w:rPr>
        <w:t>原子1的坐标是（0，0，0）。</w:t>
      </w:r>
      <w:r>
        <w:rPr>
          <w:rFonts w:hint="eastAsia"/>
        </w:rPr>
        <w:t>那么，在基础坐标系（世界0）中，</w:t>
      </w:r>
      <w:r w:rsidR="00164BB9">
        <w:rPr>
          <w:rFonts w:hint="eastAsia"/>
        </w:rPr>
        <w:t>原子1的</w:t>
      </w:r>
      <w:r w:rsidR="00B90263">
        <w:rPr>
          <w:rFonts w:hint="eastAsia"/>
        </w:rPr>
        <w:t>坐标是多少呢？可以通过一个平移变换，</w:t>
      </w:r>
      <w:r>
        <w:rPr>
          <w:rFonts w:hint="eastAsia"/>
        </w:rPr>
        <w:t>让世界0和世界1完全重合，</w:t>
      </w:r>
      <w:r w:rsidR="00B90263">
        <w:rPr>
          <w:rFonts w:hint="eastAsia"/>
        </w:rPr>
        <w:t>如下：</w:t>
      </w:r>
    </w:p>
    <w:p w14:paraId="3FEFBCF9" w14:textId="784F1E89" w:rsidR="00FB6E30" w:rsidRDefault="00AD2F28">
      <w:pPr>
        <w:rPr>
          <w:rFonts w:ascii="Times New Roman" w:hAnsi="Times New Roman"/>
        </w:rPr>
      </w:pPr>
      <w:r w:rsidRPr="004C4CE3">
        <w:rPr>
          <w:rFonts w:ascii="Times New Roman" w:hAnsi="Times New Roman"/>
          <w:position w:val="-66"/>
        </w:rPr>
        <w:object w:dxaOrig="8000" w:dyaOrig="1440" w14:anchorId="62B4F783">
          <v:shape id="_x0000_i1052" type="#_x0000_t75" style="width:400.15pt;height:1in" o:ole="">
            <v:imagedata r:id="rId56" o:title=""/>
          </v:shape>
          <o:OLEObject Type="Embed" ProgID="Equation.DSMT4" ShapeID="_x0000_i1052" DrawAspect="Content" ObjectID="_1720735194" r:id="rId57"/>
        </w:object>
      </w:r>
    </w:p>
    <w:p w14:paraId="1A7B0F23" w14:textId="333DA7EB" w:rsidR="007258CD" w:rsidRDefault="00164BB9" w:rsidP="00164BB9">
      <w:pPr>
        <w:ind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式中下角标表示</w:t>
      </w:r>
      <w:r w:rsidR="00AD2F28">
        <w:rPr>
          <w:rFonts w:ascii="Times New Roman" w:hAnsi="Times New Roman" w:hint="eastAsia"/>
        </w:rPr>
        <w:t>世界</w:t>
      </w:r>
      <w:r w:rsidR="005E4518">
        <w:rPr>
          <w:rFonts w:ascii="Times New Roman" w:hAnsi="Times New Roman" w:hint="eastAsia"/>
        </w:rPr>
        <w:t>的标号</w:t>
      </w:r>
      <w:r>
        <w:rPr>
          <w:rFonts w:ascii="Times New Roman" w:hAnsi="Times New Roman" w:hint="eastAsia"/>
        </w:rPr>
        <w:t>。</w:t>
      </w:r>
    </w:p>
    <w:p w14:paraId="64010023" w14:textId="27150928" w:rsidR="00164BB9" w:rsidRDefault="00334699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把世界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的原子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）代入上式，得到</w:t>
      </w:r>
      <w:r>
        <w:rPr>
          <w:rFonts w:hint="eastAsia"/>
        </w:rPr>
        <w:t>基础坐标系（世界0）中，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原子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的坐标是（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，</w:t>
      </w:r>
      <w:r w:rsidRPr="00DE036D">
        <w:rPr>
          <w:position w:val="-12"/>
        </w:rPr>
        <w:object w:dxaOrig="279" w:dyaOrig="360" w14:anchorId="60320827">
          <v:shape id="_x0000_i1053" type="#_x0000_t75" style="width:13.9pt;height:18pt" o:ole="">
            <v:imagedata r:id="rId58" o:title=""/>
          </v:shape>
          <o:OLEObject Type="Embed" ProgID="Equation.DSMT4" ShapeID="_x0000_i1053" DrawAspect="Content" ObjectID="_1720735195" r:id="rId59"/>
        </w:object>
      </w:r>
      <w:r>
        <w:rPr>
          <w:rFonts w:ascii="Times New Roman" w:hAnsi="Times New Roman" w:hint="eastAsia"/>
        </w:rPr>
        <w:t>）。</w:t>
      </w:r>
    </w:p>
    <w:p w14:paraId="04F1C9ED" w14:textId="71408494" w:rsidR="009301EE" w:rsidRDefault="009301EE"/>
    <w:p w14:paraId="532B06D8" w14:textId="34B267A8" w:rsidR="00450463" w:rsidRDefault="00450463"/>
    <w:p w14:paraId="3B3F740B" w14:textId="75221529" w:rsidR="00450463" w:rsidRDefault="005E4518">
      <w:r>
        <w:rPr>
          <w:rFonts w:hint="eastAsia"/>
        </w:rPr>
        <w:lastRenderedPageBreak/>
        <w:t>在世界</w:t>
      </w:r>
      <w:r>
        <w:t>1</w:t>
      </w:r>
      <w:r>
        <w:rPr>
          <w:rFonts w:hint="eastAsia"/>
        </w:rPr>
        <w:t>中，我们定义原子1的坐标是（0，0，0）。在世界</w:t>
      </w:r>
      <w:r>
        <w:t>2</w:t>
      </w:r>
      <w:r>
        <w:rPr>
          <w:rFonts w:hint="eastAsia"/>
        </w:rPr>
        <w:t>中，我们定义原子2的坐标是（0，0，0）。那么，在世界</w:t>
      </w:r>
      <w:r>
        <w:t>1</w:t>
      </w:r>
      <w:r>
        <w:rPr>
          <w:rFonts w:hint="eastAsia"/>
        </w:rPr>
        <w:t>中，原子</w:t>
      </w:r>
      <w:r>
        <w:t>2</w:t>
      </w:r>
      <w:r>
        <w:rPr>
          <w:rFonts w:hint="eastAsia"/>
        </w:rPr>
        <w:t>的坐标是多少呢？可以通过一个平移变换加上一个旋转变换，让世界</w:t>
      </w:r>
      <w:r>
        <w:t>1</w:t>
      </w:r>
      <w:r>
        <w:rPr>
          <w:rFonts w:hint="eastAsia"/>
        </w:rPr>
        <w:t>和世界2完全重合，如下：</w:t>
      </w:r>
    </w:p>
    <w:p w14:paraId="15910A6E" w14:textId="417F8276" w:rsidR="001153D5" w:rsidRDefault="00867266">
      <w:pPr>
        <w:rPr>
          <w:rFonts w:ascii="Times New Roman" w:hAnsi="Times New Roman"/>
        </w:rPr>
      </w:pPr>
      <w:r w:rsidRPr="000E37C9">
        <w:rPr>
          <w:rFonts w:ascii="Times New Roman" w:hAnsi="Times New Roman"/>
          <w:position w:val="-106"/>
        </w:rPr>
        <w:object w:dxaOrig="7920" w:dyaOrig="7360" w14:anchorId="3A71D32F">
          <v:shape id="_x0000_i1054" type="#_x0000_t75" style="width:396pt;height:367.9pt" o:ole="">
            <v:imagedata r:id="rId60" o:title=""/>
          </v:shape>
          <o:OLEObject Type="Embed" ProgID="Equation.DSMT4" ShapeID="_x0000_i1054" DrawAspect="Content" ObjectID="_1720735196" r:id="rId61"/>
        </w:object>
      </w:r>
    </w:p>
    <w:p w14:paraId="00D7C5F0" w14:textId="5120B1CB" w:rsidR="006D5DB7" w:rsidRDefault="005E4518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这里需要注意的是，平移变换和旋转变换有先后次序，不能更换。也对应了矩阵相乘不一定符合交换律。</w:t>
      </w:r>
    </w:p>
    <w:p w14:paraId="2B0A18BD" w14:textId="6405196E" w:rsidR="00334699" w:rsidRDefault="00334699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把世界</w:t>
      </w:r>
      <w:r w:rsidR="00AF6286"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的原子</w:t>
      </w:r>
      <w:r w:rsidR="00AF6286"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）代入上式，得到</w:t>
      </w:r>
      <w:r>
        <w:rPr>
          <w:rFonts w:hint="eastAsia"/>
        </w:rPr>
        <w:t>世界1中，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原子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的坐标是（</w:t>
      </w:r>
      <w:r w:rsidR="000E37C9" w:rsidRPr="00DE036D">
        <w:rPr>
          <w:position w:val="-12"/>
        </w:rPr>
        <w:object w:dxaOrig="999" w:dyaOrig="360" w14:anchorId="38FE930E">
          <v:shape id="_x0000_i1055" type="#_x0000_t75" style="width:49.9pt;height:18pt" o:ole="">
            <v:imagedata r:id="rId62" o:title=""/>
          </v:shape>
          <o:OLEObject Type="Embed" ProgID="Equation.DSMT4" ShapeID="_x0000_i1055" DrawAspect="Content" ObjectID="_1720735197" r:id="rId63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，</w:t>
      </w:r>
      <w:r w:rsidR="00621BF2" w:rsidRPr="00DE036D">
        <w:rPr>
          <w:position w:val="-12"/>
        </w:rPr>
        <w:object w:dxaOrig="1180" w:dyaOrig="360" w14:anchorId="1163E022">
          <v:shape id="_x0000_i1056" type="#_x0000_t75" style="width:58.9pt;height:18pt" o:ole="">
            <v:imagedata r:id="rId64" o:title=""/>
          </v:shape>
          <o:OLEObject Type="Embed" ProgID="Equation.DSMT4" ShapeID="_x0000_i1056" DrawAspect="Content" ObjectID="_1720735198" r:id="rId65"/>
        </w:object>
      </w:r>
      <w:r>
        <w:rPr>
          <w:rFonts w:ascii="Times New Roman" w:hAnsi="Times New Roman" w:hint="eastAsia"/>
        </w:rPr>
        <w:t>）。</w:t>
      </w:r>
    </w:p>
    <w:p w14:paraId="5422BF24" w14:textId="49165D6E" w:rsidR="0025177E" w:rsidRDefault="0025177E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把式（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）代入式（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），有</w:t>
      </w:r>
    </w:p>
    <w:p w14:paraId="7A0B1222" w14:textId="44CB2BA9" w:rsidR="0025177E" w:rsidRDefault="00867266">
      <w:pPr>
        <w:rPr>
          <w:rFonts w:ascii="Times New Roman" w:hAnsi="Times New Roman"/>
        </w:rPr>
      </w:pPr>
      <w:r w:rsidRPr="00F2159B">
        <w:rPr>
          <w:position w:val="-214"/>
        </w:rPr>
        <w:object w:dxaOrig="8000" w:dyaOrig="4400" w14:anchorId="059EA7D5">
          <v:shape id="_x0000_i1057" type="#_x0000_t75" style="width:400.15pt;height:220.15pt" o:ole="">
            <v:imagedata r:id="rId66" o:title=""/>
          </v:shape>
          <o:OLEObject Type="Embed" ProgID="Equation.DSMT4" ShapeID="_x0000_i1057" DrawAspect="Content" ObjectID="_1720735199" r:id="rId67"/>
        </w:object>
      </w:r>
    </w:p>
    <w:p w14:paraId="3887BAFF" w14:textId="77777777" w:rsidR="00BD2845" w:rsidRDefault="00BD2845">
      <w:pPr>
        <w:rPr>
          <w:rFonts w:ascii="Times New Roman" w:hAnsi="Times New Roman"/>
        </w:rPr>
      </w:pPr>
    </w:p>
    <w:p w14:paraId="382003C4" w14:textId="05C13F3F" w:rsidR="00334699" w:rsidRDefault="00686EE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式（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）表达了</w:t>
      </w:r>
      <w:r w:rsidR="00AF6286">
        <w:rPr>
          <w:rFonts w:ascii="Times New Roman" w:hAnsi="Times New Roman" w:hint="eastAsia"/>
        </w:rPr>
        <w:t>基础坐标系（世界</w:t>
      </w:r>
      <w:r w:rsidR="00AF6286">
        <w:rPr>
          <w:rFonts w:ascii="Times New Roman" w:hAnsi="Times New Roman" w:hint="eastAsia"/>
        </w:rPr>
        <w:t>0</w:t>
      </w:r>
      <w:r w:rsidR="00AF6286">
        <w:rPr>
          <w:rFonts w:ascii="Times New Roman" w:hAnsi="Times New Roman" w:hint="eastAsia"/>
        </w:rPr>
        <w:t>），变换到世界</w:t>
      </w:r>
      <w:r w:rsidR="00AF6286">
        <w:rPr>
          <w:rFonts w:ascii="Times New Roman" w:hAnsi="Times New Roman" w:hint="eastAsia"/>
        </w:rPr>
        <w:t>2</w:t>
      </w:r>
      <w:r w:rsidR="00AF6286">
        <w:rPr>
          <w:rFonts w:ascii="Times New Roman" w:hAnsi="Times New Roman" w:hint="eastAsia"/>
        </w:rPr>
        <w:t>的变换</w:t>
      </w:r>
      <w:r w:rsidR="0025177E">
        <w:rPr>
          <w:rFonts w:ascii="Times New Roman" w:hAnsi="Times New Roman" w:hint="eastAsia"/>
        </w:rPr>
        <w:t>。</w:t>
      </w:r>
    </w:p>
    <w:p w14:paraId="2B71677C" w14:textId="4EC7034C" w:rsidR="00334699" w:rsidRPr="00686EE3" w:rsidRDefault="00686EE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如果</w:t>
      </w:r>
      <w:r w:rsidR="0020181B">
        <w:rPr>
          <w:rFonts w:ascii="Times New Roman" w:hAnsi="Times New Roman" w:hint="eastAsia"/>
        </w:rPr>
        <w:t>原子</w:t>
      </w:r>
      <w:r w:rsidR="0020181B">
        <w:rPr>
          <w:rFonts w:ascii="Times New Roman" w:hAnsi="Times New Roman" w:hint="eastAsia"/>
        </w:rPr>
        <w:t>2</w:t>
      </w:r>
      <w:r w:rsidR="0020181B">
        <w:rPr>
          <w:rFonts w:ascii="Times New Roman" w:hAnsi="Times New Roman" w:hint="eastAsia"/>
        </w:rPr>
        <w:t>在</w:t>
      </w:r>
      <w:r>
        <w:rPr>
          <w:rFonts w:ascii="Times New Roman" w:hAnsi="Times New Roman" w:hint="eastAsia"/>
        </w:rPr>
        <w:t>世界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的坐标是（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），那么，在基础坐标系下（世界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）的坐标为（</w:t>
      </w:r>
      <w:r w:rsidRPr="00DE036D">
        <w:rPr>
          <w:position w:val="-12"/>
        </w:rPr>
        <w:object w:dxaOrig="999" w:dyaOrig="360" w14:anchorId="07DC5F24">
          <v:shape id="_x0000_i1058" type="#_x0000_t75" style="width:49.9pt;height:18pt" o:ole="">
            <v:imagedata r:id="rId68" o:title=""/>
          </v:shape>
          <o:OLEObject Type="Embed" ProgID="Equation.DSMT4" ShapeID="_x0000_i1058" DrawAspect="Content" ObjectID="_1720735200" r:id="rId69"/>
        </w:object>
      </w:r>
      <w:r>
        <w:rPr>
          <w:rFonts w:hint="eastAsia"/>
        </w:rPr>
        <w:t>，0，</w:t>
      </w:r>
      <w:r w:rsidR="00621BF2" w:rsidRPr="00DE036D">
        <w:rPr>
          <w:position w:val="-12"/>
        </w:rPr>
        <w:object w:dxaOrig="1620" w:dyaOrig="360" w14:anchorId="2367C4D7">
          <v:shape id="_x0000_i1059" type="#_x0000_t75" style="width:81pt;height:18pt" o:ole="">
            <v:imagedata r:id="rId70" o:title=""/>
          </v:shape>
          <o:OLEObject Type="Embed" ProgID="Equation.DSMT4" ShapeID="_x0000_i1059" DrawAspect="Content" ObjectID="_1720735201" r:id="rId71"/>
        </w:object>
      </w:r>
      <w:r>
        <w:rPr>
          <w:rFonts w:ascii="Times New Roman" w:hAnsi="Times New Roman" w:hint="eastAsia"/>
        </w:rPr>
        <w:t>）。</w:t>
      </w:r>
    </w:p>
    <w:p w14:paraId="61178B4F" w14:textId="2BCBCF60" w:rsidR="00706374" w:rsidRDefault="005F1178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这里附加一种特殊情况，如图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所示。</w:t>
      </w:r>
    </w:p>
    <w:p w14:paraId="45BF489E" w14:textId="282EEB8E" w:rsidR="005F1178" w:rsidRDefault="00260B06" w:rsidP="005F1178">
      <w:pPr>
        <w:jc w:val="center"/>
      </w:pPr>
      <w:r>
        <w:object w:dxaOrig="6731" w:dyaOrig="5419" w14:anchorId="41D058EF">
          <v:shape id="_x0000_i1060" type="#_x0000_t75" style="width:148.5pt;height:119.65pt" o:ole="">
            <v:imagedata r:id="rId72" o:title=""/>
          </v:shape>
          <o:OLEObject Type="Embed" ProgID="ChemDraw.Document.6.0" ShapeID="_x0000_i1060" DrawAspect="Content" ObjectID="_1720735202" r:id="rId73"/>
        </w:object>
      </w:r>
    </w:p>
    <w:p w14:paraId="0336F629" w14:textId="47D96E88" w:rsidR="005F1178" w:rsidRDefault="005F1178" w:rsidP="005F1178">
      <w:pPr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图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一种特殊情况</w:t>
      </w:r>
    </w:p>
    <w:p w14:paraId="192F2CA4" w14:textId="074D47E8" w:rsidR="005F1178" w:rsidRDefault="0049104B">
      <w:pPr>
        <w:rPr>
          <w:rFonts w:ascii="Times New Roman" w:hAnsi="Times New Roman"/>
        </w:rPr>
      </w:pPr>
      <w:r w:rsidRPr="00F2159B">
        <w:rPr>
          <w:position w:val="-214"/>
        </w:rPr>
        <w:object w:dxaOrig="7680" w:dyaOrig="4400" w14:anchorId="02BBE6F6">
          <v:shape id="_x0000_i1061" type="#_x0000_t75" style="width:384pt;height:220.15pt" o:ole="">
            <v:imagedata r:id="rId74" o:title=""/>
          </v:shape>
          <o:OLEObject Type="Embed" ProgID="Equation.DSMT4" ShapeID="_x0000_i1061" DrawAspect="Content" ObjectID="_1720735203" r:id="rId75"/>
        </w:object>
      </w:r>
    </w:p>
    <w:p w14:paraId="712EDD77" w14:textId="77777777" w:rsidR="00706374" w:rsidRDefault="00706374">
      <w:pPr>
        <w:rPr>
          <w:rFonts w:ascii="Times New Roman" w:hAnsi="Times New Roman"/>
        </w:rPr>
      </w:pPr>
    </w:p>
    <w:p w14:paraId="4AA451EF" w14:textId="2E6D2C92" w:rsidR="00334699" w:rsidRDefault="0020181B">
      <w:pPr>
        <w:rPr>
          <w:rFonts w:ascii="Times New Roman" w:hAnsi="Times New Roman"/>
        </w:rPr>
      </w:pPr>
      <w:r>
        <w:rPr>
          <w:rFonts w:hint="eastAsia"/>
        </w:rPr>
        <w:t>在世界</w:t>
      </w:r>
      <w:r>
        <w:t>2</w:t>
      </w:r>
      <w:r>
        <w:rPr>
          <w:rFonts w:hint="eastAsia"/>
        </w:rPr>
        <w:t>中，我们定义原子</w:t>
      </w:r>
      <w:r>
        <w:t>2</w:t>
      </w:r>
      <w:r>
        <w:rPr>
          <w:rFonts w:hint="eastAsia"/>
        </w:rPr>
        <w:t>的坐标是（0，0，0）。在世界</w:t>
      </w:r>
      <w:r>
        <w:t>3</w:t>
      </w:r>
      <w:r>
        <w:rPr>
          <w:rFonts w:hint="eastAsia"/>
        </w:rPr>
        <w:t>中，我们定义原子3的坐标是（0，0，0）。那么，在世界2中，原子</w:t>
      </w:r>
      <w:r>
        <w:t>3</w:t>
      </w:r>
      <w:r>
        <w:rPr>
          <w:rFonts w:hint="eastAsia"/>
        </w:rPr>
        <w:t>的坐标是多少呢？可以通过一个平移变换加两个旋转变换，让世界2和世界</w:t>
      </w:r>
      <w:r>
        <w:t>3</w:t>
      </w:r>
      <w:r>
        <w:rPr>
          <w:rFonts w:hint="eastAsia"/>
        </w:rPr>
        <w:t>完全重合，如下：</w:t>
      </w:r>
    </w:p>
    <w:p w14:paraId="101CD835" w14:textId="68C72DD9" w:rsidR="00334699" w:rsidRDefault="0049104B">
      <w:pPr>
        <w:rPr>
          <w:rFonts w:ascii="Times New Roman" w:hAnsi="Times New Roman"/>
        </w:rPr>
      </w:pPr>
      <w:r w:rsidRPr="000D323A">
        <w:rPr>
          <w:rFonts w:ascii="Times New Roman" w:hAnsi="Times New Roman"/>
          <w:position w:val="-254"/>
        </w:rPr>
        <w:object w:dxaOrig="8980" w:dyaOrig="10320" w14:anchorId="2BE32503">
          <v:shape id="_x0000_i1062" type="#_x0000_t75" style="width:448.9pt;height:516pt" o:ole="">
            <v:imagedata r:id="rId76" o:title=""/>
          </v:shape>
          <o:OLEObject Type="Embed" ProgID="Equation.DSMT4" ShapeID="_x0000_i1062" DrawAspect="Content" ObjectID="_1720735204" r:id="rId77"/>
        </w:object>
      </w:r>
    </w:p>
    <w:p w14:paraId="33DF909E" w14:textId="22BBDFB5" w:rsidR="00FA3586" w:rsidRDefault="00FA3586">
      <w:pPr>
        <w:rPr>
          <w:rFonts w:ascii="Times New Roman" w:hAnsi="Times New Roman"/>
        </w:rPr>
      </w:pPr>
    </w:p>
    <w:p w14:paraId="1C81E238" w14:textId="07A447E3" w:rsidR="00FA3586" w:rsidRDefault="00B95EE1">
      <w:pPr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如果我们按照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……</w:t>
      </w:r>
      <w:r>
        <w:rPr>
          <w:rFonts w:ascii="Times New Roman" w:hAnsi="Times New Roman" w:hint="eastAsia"/>
        </w:rPr>
        <w:t>n</w:t>
      </w:r>
      <w:r>
        <w:rPr>
          <w:rFonts w:ascii="Times New Roman" w:hAnsi="Times New Roman" w:hint="eastAsia"/>
        </w:rPr>
        <w:t>这样的顺序做成一个原子链，那么，</w:t>
      </w:r>
    </w:p>
    <w:p w14:paraId="7BF67EB3" w14:textId="68A9969C" w:rsidR="00FA3586" w:rsidRDefault="00FA3586">
      <w:pPr>
        <w:rPr>
          <w:rFonts w:ascii="Times New Roman" w:hAnsi="Times New Roman"/>
        </w:rPr>
      </w:pPr>
    </w:p>
    <w:p w14:paraId="4D03CED7" w14:textId="32996D13" w:rsidR="00B95EE1" w:rsidRDefault="00B95EE1">
      <w:r w:rsidRPr="00B95EE1">
        <w:rPr>
          <w:position w:val="-66"/>
        </w:rPr>
        <w:object w:dxaOrig="8020" w:dyaOrig="1440" w14:anchorId="373A3A64">
          <v:shape id="_x0000_i1071" type="#_x0000_t75" style="width:400.9pt;height:1in" o:ole="">
            <v:imagedata r:id="rId78" o:title=""/>
          </v:shape>
          <o:OLEObject Type="Embed" ProgID="Equation.DSMT4" ShapeID="_x0000_i1071" DrawAspect="Content" ObjectID="_1720735205" r:id="rId79"/>
        </w:object>
      </w:r>
    </w:p>
    <w:p w14:paraId="09A98F9A" w14:textId="22437152" w:rsidR="00E40D59" w:rsidRDefault="00E40D59" w:rsidP="00E40D59">
      <w:pPr>
        <w:ind w:firstLine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lastRenderedPageBreak/>
        <w:t>我们用此式，可以设定世界</w:t>
      </w:r>
      <w:r>
        <w:rPr>
          <w:rFonts w:ascii="Times New Roman" w:hAnsi="Times New Roman" w:hint="eastAsia"/>
        </w:rPr>
        <w:t>n</w:t>
      </w:r>
      <w:r>
        <w:rPr>
          <w:rFonts w:ascii="Times New Roman" w:hAnsi="Times New Roman" w:hint="eastAsia"/>
        </w:rPr>
        <w:t>中的原子</w:t>
      </w:r>
      <w:r>
        <w:rPr>
          <w:rFonts w:ascii="Times New Roman" w:hAnsi="Times New Roman" w:hint="eastAsia"/>
        </w:rPr>
        <w:t>n</w:t>
      </w:r>
      <w:r>
        <w:rPr>
          <w:rFonts w:ascii="Times New Roman" w:hAnsi="Times New Roman" w:hint="eastAsia"/>
        </w:rPr>
        <w:t>坐标是（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），那么，也就知道原子</w:t>
      </w:r>
      <w:r>
        <w:rPr>
          <w:rFonts w:ascii="Times New Roman" w:hAnsi="Times New Roman" w:hint="eastAsia"/>
        </w:rPr>
        <w:t>n</w:t>
      </w:r>
      <w:r>
        <w:rPr>
          <w:rFonts w:ascii="Times New Roman" w:hAnsi="Times New Roman" w:hint="eastAsia"/>
        </w:rPr>
        <w:t>在基础坐标系（世界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）中的坐标为：</w:t>
      </w:r>
    </w:p>
    <w:p w14:paraId="23AD6626" w14:textId="105F2C96" w:rsidR="00B95EE1" w:rsidRDefault="00B95EE1">
      <w:pPr>
        <w:rPr>
          <w:rFonts w:ascii="Times New Roman" w:hAnsi="Times New Roman"/>
        </w:rPr>
      </w:pPr>
    </w:p>
    <w:p w14:paraId="2E3E2925" w14:textId="66569AB0" w:rsidR="00E40D59" w:rsidRDefault="00E40D59">
      <w:pPr>
        <w:rPr>
          <w:rFonts w:ascii="Times New Roman" w:hAnsi="Times New Roman"/>
        </w:rPr>
      </w:pPr>
      <w:r w:rsidRPr="00B95EE1">
        <w:rPr>
          <w:position w:val="-66"/>
        </w:rPr>
        <w:object w:dxaOrig="7900" w:dyaOrig="1440" w14:anchorId="519D08CC">
          <v:shape id="_x0000_i1074" type="#_x0000_t75" style="width:394.9pt;height:1in" o:ole="">
            <v:imagedata r:id="rId80" o:title=""/>
          </v:shape>
          <o:OLEObject Type="Embed" ProgID="Equation.DSMT4" ShapeID="_x0000_i1074" DrawAspect="Content" ObjectID="_1720735206" r:id="rId81"/>
        </w:object>
      </w:r>
    </w:p>
    <w:p w14:paraId="74A10BCB" w14:textId="614E5B36" w:rsidR="00E40D59" w:rsidRDefault="00E40D59">
      <w:pPr>
        <w:rPr>
          <w:rFonts w:ascii="Times New Roman" w:hAnsi="Times New Roman"/>
        </w:rPr>
      </w:pPr>
    </w:p>
    <w:p w14:paraId="3D512B11" w14:textId="3586E5DD" w:rsidR="00B95EE1" w:rsidRDefault="00E40D59">
      <w:pPr>
        <w:rPr>
          <w:rFonts w:ascii="Times New Roman" w:hAnsi="Times New Roman"/>
        </w:rPr>
      </w:pPr>
      <w:r>
        <w:rPr>
          <w:rFonts w:ascii="Segoe UI" w:hAnsi="Segoe UI" w:cs="Segoe UI"/>
          <w:color w:val="182026"/>
          <w:szCs w:val="21"/>
          <w:shd w:val="clear" w:color="auto" w:fill="FFFFFF"/>
        </w:rPr>
        <w:t>这个过程</w:t>
      </w:r>
      <w:proofErr w:type="gramStart"/>
      <w:r>
        <w:rPr>
          <w:rFonts w:ascii="Segoe UI" w:hAnsi="Segoe UI" w:cs="Segoe UI"/>
          <w:color w:val="182026"/>
          <w:szCs w:val="21"/>
          <w:shd w:val="clear" w:color="auto" w:fill="FFFFFF"/>
        </w:rPr>
        <w:t>非常</w:t>
      </w:r>
      <w:proofErr w:type="gramEnd"/>
      <w:r>
        <w:rPr>
          <w:rFonts w:ascii="Segoe UI" w:hAnsi="Segoe UI" w:cs="Segoe UI" w:hint="eastAsia"/>
          <w:color w:val="182026"/>
          <w:szCs w:val="21"/>
          <w:shd w:val="clear" w:color="auto" w:fill="FFFFFF"/>
        </w:rPr>
        <w:t>高</w:t>
      </w:r>
      <w:r>
        <w:rPr>
          <w:rFonts w:ascii="Segoe UI" w:hAnsi="Segoe UI" w:cs="Segoe UI"/>
          <w:color w:val="182026"/>
          <w:szCs w:val="21"/>
          <w:shd w:val="clear" w:color="auto" w:fill="FFFFFF"/>
        </w:rPr>
        <w:t>效，但是，它需要</w:t>
      </w:r>
      <w:r>
        <w:rPr>
          <w:rFonts w:ascii="Segoe UI" w:hAnsi="Segoe UI" w:cs="Segoe UI" w:hint="eastAsia"/>
          <w:color w:val="182026"/>
          <w:szCs w:val="21"/>
          <w:shd w:val="clear" w:color="auto" w:fill="FFFFFF"/>
        </w:rPr>
        <w:t>顶点</w:t>
      </w:r>
      <w:r>
        <w:rPr>
          <w:rFonts w:ascii="Segoe UI" w:hAnsi="Segoe UI" w:cs="Segoe UI"/>
          <w:color w:val="182026"/>
          <w:szCs w:val="21"/>
          <w:shd w:val="clear" w:color="auto" w:fill="FFFFFF"/>
        </w:rPr>
        <w:t>连续性假设。</w:t>
      </w:r>
      <w:r>
        <w:rPr>
          <w:rFonts w:ascii="Segoe UI" w:hAnsi="Segoe UI" w:cs="Segoe UI" w:hint="eastAsia"/>
          <w:color w:val="182026"/>
          <w:szCs w:val="21"/>
          <w:shd w:val="clear" w:color="auto" w:fill="FFFFFF"/>
        </w:rPr>
        <w:t>也就是说设定内坐标时，必须严格按顺序进行。</w:t>
      </w:r>
    </w:p>
    <w:p w14:paraId="5FBED690" w14:textId="77777777" w:rsidR="00B95EE1" w:rsidRDefault="00B95EE1">
      <w:pPr>
        <w:rPr>
          <w:rFonts w:ascii="Times New Roman" w:hAnsi="Times New Roman" w:hint="eastAsia"/>
        </w:rPr>
      </w:pPr>
    </w:p>
    <w:p w14:paraId="34EC8CE8" w14:textId="12D3CE32" w:rsidR="00FA3586" w:rsidRDefault="00FA3586">
      <w:pPr>
        <w:rPr>
          <w:rFonts w:ascii="Times New Roman" w:hAnsi="Times New Roman"/>
        </w:rPr>
      </w:pPr>
      <w:bookmarkStart w:id="0" w:name="_GoBack"/>
      <w:bookmarkEnd w:id="0"/>
    </w:p>
    <w:p w14:paraId="302FFCB9" w14:textId="3BFF0905" w:rsidR="00FA3586" w:rsidRDefault="00FA3586">
      <w:pPr>
        <w:rPr>
          <w:rFonts w:ascii="Times New Roman" w:hAnsi="Times New Roman"/>
        </w:rPr>
      </w:pPr>
    </w:p>
    <w:p w14:paraId="4209C70E" w14:textId="0C262D72" w:rsidR="00FA3586" w:rsidRDefault="00FA3586">
      <w:pPr>
        <w:rPr>
          <w:rFonts w:ascii="Times New Roman" w:hAnsi="Times New Roman"/>
        </w:rPr>
      </w:pPr>
    </w:p>
    <w:p w14:paraId="2FAA1B39" w14:textId="77777777" w:rsidR="00FA3586" w:rsidRDefault="00FA3586">
      <w:pPr>
        <w:rPr>
          <w:rFonts w:ascii="Times New Roman" w:hAnsi="Times New Roman"/>
        </w:rPr>
      </w:pPr>
    </w:p>
    <w:p w14:paraId="1D1AF83A" w14:textId="2EB19114" w:rsidR="00334699" w:rsidRDefault="00334699">
      <w:pPr>
        <w:rPr>
          <w:rFonts w:ascii="Times New Roman" w:hAnsi="Times New Roman"/>
        </w:rPr>
      </w:pPr>
    </w:p>
    <w:p w14:paraId="6D177518" w14:textId="37F408D7" w:rsidR="00334699" w:rsidRDefault="00334699">
      <w:pPr>
        <w:rPr>
          <w:rFonts w:ascii="Times New Roman" w:hAnsi="Times New Roman"/>
        </w:rPr>
      </w:pPr>
    </w:p>
    <w:p w14:paraId="100643C7" w14:textId="77777777" w:rsidR="005D4446" w:rsidRDefault="005D4446"/>
    <w:sectPr w:rsidR="005D444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F5BAE2" w14:textId="77777777" w:rsidR="00B634AA" w:rsidRDefault="00B634AA" w:rsidP="00843647">
      <w:pPr>
        <w:spacing w:line="240" w:lineRule="auto"/>
      </w:pPr>
      <w:r>
        <w:separator/>
      </w:r>
    </w:p>
  </w:endnote>
  <w:endnote w:type="continuationSeparator" w:id="0">
    <w:p w14:paraId="514BBDE8" w14:textId="77777777" w:rsidR="00B634AA" w:rsidRDefault="00B634AA" w:rsidP="0084364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DF7DC7" w14:textId="77777777" w:rsidR="00B634AA" w:rsidRDefault="00B634AA" w:rsidP="00843647">
      <w:pPr>
        <w:spacing w:line="240" w:lineRule="auto"/>
      </w:pPr>
      <w:r>
        <w:separator/>
      </w:r>
    </w:p>
  </w:footnote>
  <w:footnote w:type="continuationSeparator" w:id="0">
    <w:p w14:paraId="0383C60E" w14:textId="77777777" w:rsidR="00B634AA" w:rsidRDefault="00B634AA" w:rsidP="00843647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65D3"/>
    <w:rsid w:val="00021DB8"/>
    <w:rsid w:val="0007179C"/>
    <w:rsid w:val="00091F1B"/>
    <w:rsid w:val="000939B4"/>
    <w:rsid w:val="000C2237"/>
    <w:rsid w:val="000C48DA"/>
    <w:rsid w:val="000D323A"/>
    <w:rsid w:val="000E37C9"/>
    <w:rsid w:val="000E7FAE"/>
    <w:rsid w:val="00103B1F"/>
    <w:rsid w:val="00112F13"/>
    <w:rsid w:val="001153D5"/>
    <w:rsid w:val="001610BD"/>
    <w:rsid w:val="00164BB9"/>
    <w:rsid w:val="001A0643"/>
    <w:rsid w:val="001B3BF4"/>
    <w:rsid w:val="001B4701"/>
    <w:rsid w:val="001C6D14"/>
    <w:rsid w:val="0020181B"/>
    <w:rsid w:val="00212C8F"/>
    <w:rsid w:val="0021739F"/>
    <w:rsid w:val="00230F1A"/>
    <w:rsid w:val="00235BE6"/>
    <w:rsid w:val="00241B91"/>
    <w:rsid w:val="0025177E"/>
    <w:rsid w:val="00251AED"/>
    <w:rsid w:val="00260B06"/>
    <w:rsid w:val="00266B89"/>
    <w:rsid w:val="00267B06"/>
    <w:rsid w:val="00273006"/>
    <w:rsid w:val="00281097"/>
    <w:rsid w:val="00296F46"/>
    <w:rsid w:val="002974A0"/>
    <w:rsid w:val="002A3DEF"/>
    <w:rsid w:val="003001B1"/>
    <w:rsid w:val="00327D49"/>
    <w:rsid w:val="00334699"/>
    <w:rsid w:val="00334DE3"/>
    <w:rsid w:val="0033604F"/>
    <w:rsid w:val="00352A4F"/>
    <w:rsid w:val="00380182"/>
    <w:rsid w:val="003930DB"/>
    <w:rsid w:val="003945F0"/>
    <w:rsid w:val="003A3FC7"/>
    <w:rsid w:val="003C6C56"/>
    <w:rsid w:val="003D7575"/>
    <w:rsid w:val="003F77DC"/>
    <w:rsid w:val="004018BC"/>
    <w:rsid w:val="00407914"/>
    <w:rsid w:val="0042188D"/>
    <w:rsid w:val="0044243D"/>
    <w:rsid w:val="00444EDE"/>
    <w:rsid w:val="00450463"/>
    <w:rsid w:val="00466607"/>
    <w:rsid w:val="0047740B"/>
    <w:rsid w:val="00477CB7"/>
    <w:rsid w:val="00485E03"/>
    <w:rsid w:val="0049033A"/>
    <w:rsid w:val="0049104B"/>
    <w:rsid w:val="0049711D"/>
    <w:rsid w:val="004A4FA9"/>
    <w:rsid w:val="004B37C1"/>
    <w:rsid w:val="00507869"/>
    <w:rsid w:val="00527163"/>
    <w:rsid w:val="00544B41"/>
    <w:rsid w:val="00551F62"/>
    <w:rsid w:val="005568F7"/>
    <w:rsid w:val="00571130"/>
    <w:rsid w:val="005B4C6D"/>
    <w:rsid w:val="005D238A"/>
    <w:rsid w:val="005D4446"/>
    <w:rsid w:val="005E4518"/>
    <w:rsid w:val="005F1178"/>
    <w:rsid w:val="005F7653"/>
    <w:rsid w:val="00621BF2"/>
    <w:rsid w:val="00633F8A"/>
    <w:rsid w:val="00660163"/>
    <w:rsid w:val="00674921"/>
    <w:rsid w:val="00686EE3"/>
    <w:rsid w:val="00694D2E"/>
    <w:rsid w:val="006A0A4A"/>
    <w:rsid w:val="006A5237"/>
    <w:rsid w:val="006C432C"/>
    <w:rsid w:val="006D1078"/>
    <w:rsid w:val="006D5DB7"/>
    <w:rsid w:val="006F5209"/>
    <w:rsid w:val="0070473A"/>
    <w:rsid w:val="00706374"/>
    <w:rsid w:val="007258CD"/>
    <w:rsid w:val="00777E73"/>
    <w:rsid w:val="007913DA"/>
    <w:rsid w:val="007B0C59"/>
    <w:rsid w:val="007C26C6"/>
    <w:rsid w:val="007E65D3"/>
    <w:rsid w:val="007F4E0B"/>
    <w:rsid w:val="00814FF9"/>
    <w:rsid w:val="00843647"/>
    <w:rsid w:val="00867266"/>
    <w:rsid w:val="008811CF"/>
    <w:rsid w:val="00882887"/>
    <w:rsid w:val="00886F46"/>
    <w:rsid w:val="0089716A"/>
    <w:rsid w:val="008A3D73"/>
    <w:rsid w:val="008A6424"/>
    <w:rsid w:val="008C301A"/>
    <w:rsid w:val="008D239B"/>
    <w:rsid w:val="008D55AB"/>
    <w:rsid w:val="008E24B7"/>
    <w:rsid w:val="008E725F"/>
    <w:rsid w:val="008F1AC9"/>
    <w:rsid w:val="00924253"/>
    <w:rsid w:val="009301EE"/>
    <w:rsid w:val="009568CA"/>
    <w:rsid w:val="0098491C"/>
    <w:rsid w:val="009923CE"/>
    <w:rsid w:val="00994382"/>
    <w:rsid w:val="009E70B0"/>
    <w:rsid w:val="009F1CD3"/>
    <w:rsid w:val="00A0286A"/>
    <w:rsid w:val="00A05893"/>
    <w:rsid w:val="00A32524"/>
    <w:rsid w:val="00A50D00"/>
    <w:rsid w:val="00A63DB0"/>
    <w:rsid w:val="00A643D2"/>
    <w:rsid w:val="00A73F64"/>
    <w:rsid w:val="00A81A9D"/>
    <w:rsid w:val="00AA112B"/>
    <w:rsid w:val="00AD2F28"/>
    <w:rsid w:val="00AD5224"/>
    <w:rsid w:val="00AE38DC"/>
    <w:rsid w:val="00AF6286"/>
    <w:rsid w:val="00AF7757"/>
    <w:rsid w:val="00B04F8C"/>
    <w:rsid w:val="00B0618F"/>
    <w:rsid w:val="00B115ED"/>
    <w:rsid w:val="00B13186"/>
    <w:rsid w:val="00B215F0"/>
    <w:rsid w:val="00B233AB"/>
    <w:rsid w:val="00B23401"/>
    <w:rsid w:val="00B248FA"/>
    <w:rsid w:val="00B33CEE"/>
    <w:rsid w:val="00B634AA"/>
    <w:rsid w:val="00B82D2A"/>
    <w:rsid w:val="00B90263"/>
    <w:rsid w:val="00B92BC0"/>
    <w:rsid w:val="00B94ABF"/>
    <w:rsid w:val="00B95EE1"/>
    <w:rsid w:val="00BC4D1F"/>
    <w:rsid w:val="00BD2845"/>
    <w:rsid w:val="00C201A0"/>
    <w:rsid w:val="00C52640"/>
    <w:rsid w:val="00C60823"/>
    <w:rsid w:val="00C6783C"/>
    <w:rsid w:val="00C74FD4"/>
    <w:rsid w:val="00CA7249"/>
    <w:rsid w:val="00CB4815"/>
    <w:rsid w:val="00CD07EC"/>
    <w:rsid w:val="00CD180D"/>
    <w:rsid w:val="00CE49A1"/>
    <w:rsid w:val="00D23338"/>
    <w:rsid w:val="00D24E5D"/>
    <w:rsid w:val="00D2687D"/>
    <w:rsid w:val="00D5028B"/>
    <w:rsid w:val="00D63AE5"/>
    <w:rsid w:val="00D64165"/>
    <w:rsid w:val="00D65BDF"/>
    <w:rsid w:val="00D72E40"/>
    <w:rsid w:val="00D9194E"/>
    <w:rsid w:val="00DE6638"/>
    <w:rsid w:val="00E00EB3"/>
    <w:rsid w:val="00E316FC"/>
    <w:rsid w:val="00E3749A"/>
    <w:rsid w:val="00E40D59"/>
    <w:rsid w:val="00E44265"/>
    <w:rsid w:val="00E45E60"/>
    <w:rsid w:val="00E464AE"/>
    <w:rsid w:val="00E636CF"/>
    <w:rsid w:val="00E80F58"/>
    <w:rsid w:val="00E85598"/>
    <w:rsid w:val="00E928AD"/>
    <w:rsid w:val="00EA4A9D"/>
    <w:rsid w:val="00ED6C58"/>
    <w:rsid w:val="00EE124B"/>
    <w:rsid w:val="00EE13E6"/>
    <w:rsid w:val="00EF46B6"/>
    <w:rsid w:val="00F12CF5"/>
    <w:rsid w:val="00F14B3D"/>
    <w:rsid w:val="00F2159B"/>
    <w:rsid w:val="00F21AEC"/>
    <w:rsid w:val="00F23816"/>
    <w:rsid w:val="00F37D2B"/>
    <w:rsid w:val="00F668B9"/>
    <w:rsid w:val="00F93657"/>
    <w:rsid w:val="00F962F7"/>
    <w:rsid w:val="00FA3586"/>
    <w:rsid w:val="00FA42CF"/>
    <w:rsid w:val="00FA7DA6"/>
    <w:rsid w:val="00FB6E30"/>
    <w:rsid w:val="00FC4DAE"/>
    <w:rsid w:val="00FF2A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DD73C3"/>
  <w15:chartTrackingRefBased/>
  <w15:docId w15:val="{B75E6187-02C7-4C03-843C-29D8EAC060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ind w:firstLine="420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9716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12C8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436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4364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4364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43647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89716A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12C8F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16" Type="http://schemas.openxmlformats.org/officeDocument/2006/relationships/image" Target="media/image5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emf"/><Relationship Id="rId80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7" Type="http://schemas.openxmlformats.org/officeDocument/2006/relationships/image" Target="media/image1.e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8B6FCE-3406-4566-8402-DEFAFE8088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82</TotalTime>
  <Pages>9</Pages>
  <Words>425</Words>
  <Characters>2425</Characters>
  <Application>Microsoft Office Word</Application>
  <DocSecurity>0</DocSecurity>
  <Lines>20</Lines>
  <Paragraphs>5</Paragraphs>
  <ScaleCrop>false</ScaleCrop>
  <Company/>
  <LinksUpToDate>false</LinksUpToDate>
  <CharactersWithSpaces>2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n liu</dc:creator>
  <cp:keywords/>
  <dc:description/>
  <cp:lastModifiedBy>kun liu</cp:lastModifiedBy>
  <cp:revision>83</cp:revision>
  <dcterms:created xsi:type="dcterms:W3CDTF">2022-07-18T16:51:00Z</dcterms:created>
  <dcterms:modified xsi:type="dcterms:W3CDTF">2022-07-30T17:11:00Z</dcterms:modified>
</cp:coreProperties>
</file>